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2C66A" w14:textId="3772E341" w:rsidR="00DC1CF4" w:rsidRDefault="00DC1CF4" w:rsidP="00DC1CF4">
      <w:pPr>
        <w:pStyle w:val="Heading3"/>
        <w:jc w:val="left"/>
      </w:pPr>
      <w:r w:rsidRPr="004019DF">
        <w:rPr>
          <w:noProof/>
          <w:lang w:eastAsia="en-AU"/>
        </w:rPr>
        <w:drawing>
          <wp:inline distT="0" distB="0" distL="0" distR="0" wp14:anchorId="4D8501A4" wp14:editId="029CBFEE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C2840" w14:textId="77777777" w:rsidR="00DC1CF4" w:rsidRDefault="00DC1CF4" w:rsidP="008B6CD7">
      <w:pPr>
        <w:pStyle w:val="Heading3"/>
      </w:pPr>
    </w:p>
    <w:p w14:paraId="4A69EDC5" w14:textId="777217C1" w:rsidR="008B6CD7" w:rsidRDefault="008B6CD7" w:rsidP="008B6CD7">
      <w:pPr>
        <w:pStyle w:val="Heading3"/>
      </w:pPr>
      <w:r>
        <w:t>Semester One Examination, 20</w:t>
      </w:r>
      <w:r w:rsidR="00FD1995">
        <w:t>2</w:t>
      </w:r>
      <w:r w:rsidR="008C5785">
        <w:t>3</w:t>
      </w:r>
    </w:p>
    <w:p w14:paraId="5CD37901" w14:textId="77777777" w:rsidR="008B6CD7" w:rsidRPr="00273806" w:rsidRDefault="008B6CD7" w:rsidP="008B6CD7"/>
    <w:p w14:paraId="37D5FE6B" w14:textId="77777777" w:rsidR="008B6CD7" w:rsidRPr="0032717C" w:rsidRDefault="008B6CD7" w:rsidP="008B6CD7">
      <w:pPr>
        <w:pStyle w:val="Heading3"/>
      </w:pPr>
      <w:r>
        <w:t>Question/Answer b</w:t>
      </w:r>
      <w:r w:rsidRPr="0032717C">
        <w:t>ooklet</w:t>
      </w:r>
    </w:p>
    <w:p w14:paraId="34722E8F" w14:textId="0FEAE7F1" w:rsidR="008B6CD7" w:rsidRDefault="008C5785" w:rsidP="008C5785">
      <w:pPr>
        <w:pStyle w:val="Heading1"/>
      </w:pPr>
      <w:r>
        <w:t xml:space="preserve">12 SPECIALIST </w:t>
      </w:r>
      <w:r w:rsidR="008B6CD7">
        <w:t>MATHEMATICS</w:t>
      </w:r>
      <w:bookmarkStart w:id="0" w:name="bmCourse"/>
      <w:bookmarkStart w:id="1" w:name="bmUnit"/>
      <w:bookmarkEnd w:id="0"/>
      <w:bookmarkEnd w:id="1"/>
    </w:p>
    <w:p w14:paraId="7E74199A" w14:textId="77777777" w:rsidR="008C5785" w:rsidRPr="008C5785" w:rsidRDefault="008C5785" w:rsidP="008C5785">
      <w:pPr>
        <w:rPr>
          <w:rFonts w:eastAsiaTheme="majorEastAsia"/>
          <w:lang w:val="en-AU"/>
        </w:rPr>
      </w:pPr>
    </w:p>
    <w:p w14:paraId="1B70E48A" w14:textId="77777777" w:rsidR="008B6CD7" w:rsidRPr="0032717C" w:rsidRDefault="008B6CD7" w:rsidP="008B6CD7">
      <w:pPr>
        <w:pStyle w:val="Heading2"/>
      </w:pPr>
      <w:r>
        <w:t xml:space="preserve">Section </w:t>
      </w:r>
      <w:bookmarkStart w:id="2" w:name="bmSec1"/>
      <w:bookmarkEnd w:id="2"/>
      <w:r>
        <w:t>One:</w:t>
      </w:r>
    </w:p>
    <w:p w14:paraId="54FC4BA3" w14:textId="77777777" w:rsidR="008B6CD7" w:rsidRPr="007936BA" w:rsidRDefault="008B6CD7" w:rsidP="008B6CD7">
      <w:pPr>
        <w:pStyle w:val="Heading2"/>
      </w:pPr>
      <w:r>
        <w:t>Calculator-</w:t>
      </w:r>
      <w:bookmarkStart w:id="3" w:name="bmCal1"/>
      <w:bookmarkEnd w:id="3"/>
      <w:r>
        <w:t>free</w:t>
      </w:r>
    </w:p>
    <w:p w14:paraId="6DEE8D52" w14:textId="77777777" w:rsidR="008B6CD7" w:rsidRPr="0032717C" w:rsidRDefault="008B6CD7" w:rsidP="008B6CD7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8B6CD7" w:rsidRPr="007936BA" w14:paraId="1CADF180" w14:textId="77777777" w:rsidTr="008B6CD7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3B06C36" w14:textId="3D7FE05A" w:rsidR="008B6CD7" w:rsidRPr="007936BA" w:rsidRDefault="008B6CD7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58168CA5" w14:textId="77777777" w:rsidR="008B6CD7" w:rsidRPr="007936BA" w:rsidRDefault="008B6CD7" w:rsidP="008B6CD7">
      <w:pPr>
        <w:tabs>
          <w:tab w:val="right" w:pos="9270"/>
        </w:tabs>
        <w:rPr>
          <w:rFonts w:cs="Arial"/>
          <w:szCs w:val="22"/>
        </w:rPr>
      </w:pPr>
    </w:p>
    <w:p w14:paraId="741E8B47" w14:textId="32085184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52D20DDD" w14:textId="77777777" w:rsidR="008B6CD7" w:rsidRPr="0032717C" w:rsidRDefault="008B6CD7" w:rsidP="008B6CD7">
      <w:pPr>
        <w:tabs>
          <w:tab w:val="left" w:pos="2250"/>
          <w:tab w:val="left" w:pos="4590"/>
          <w:tab w:val="left" w:leader="underscore" w:pos="9270"/>
        </w:tabs>
      </w:pPr>
    </w:p>
    <w:p w14:paraId="5F6AC6DA" w14:textId="686BCE1B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1E5B84CB" w14:textId="77777777" w:rsidR="008B6CD7" w:rsidRPr="00206EE6" w:rsidRDefault="008B6CD7" w:rsidP="008B6CD7">
      <w:pPr>
        <w:keepNext/>
        <w:outlineLvl w:val="2"/>
        <w:rPr>
          <w:rFonts w:cs="Arial"/>
          <w:b/>
          <w:bCs/>
          <w:noProof/>
          <w:szCs w:val="22"/>
        </w:rPr>
      </w:pPr>
    </w:p>
    <w:p w14:paraId="3802334B" w14:textId="77777777" w:rsidR="008B6CD7" w:rsidRPr="00664BC0" w:rsidRDefault="008B6CD7" w:rsidP="008B6CD7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47768C07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five minutes</w:t>
      </w:r>
    </w:p>
    <w:p w14:paraId="29E6C2D5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fifty</w:t>
      </w:r>
      <w:r w:rsidRPr="000124CF">
        <w:t xml:space="preserve"> minutes</w:t>
      </w:r>
    </w:p>
    <w:p w14:paraId="14CD3A80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04A012A" w14:textId="77777777" w:rsidR="008B6CD7" w:rsidRPr="00664BC0" w:rsidRDefault="008B6CD7" w:rsidP="008B6CD7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proofErr w:type="gramStart"/>
      <w:r>
        <w:t>section</w:t>
      </w:r>
      <w:proofErr w:type="gramEnd"/>
    </w:p>
    <w:p w14:paraId="521B78BB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02F37AEC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51BF732B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</w:p>
    <w:p w14:paraId="38B224BF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53881FD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03DF8F25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 xml:space="preserve">, ruler, </w:t>
      </w:r>
      <w:proofErr w:type="gramStart"/>
      <w:r>
        <w:t>highlighters</w:t>
      </w:r>
      <w:proofErr w:type="gramEnd"/>
    </w:p>
    <w:p w14:paraId="328335D1" w14:textId="77777777" w:rsidR="008B6CD7" w:rsidRDefault="008B6CD7" w:rsidP="008B6CD7"/>
    <w:p w14:paraId="6EB44F51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>nil</w:t>
      </w:r>
    </w:p>
    <w:p w14:paraId="1653BFB4" w14:textId="77777777" w:rsidR="008B6CD7" w:rsidRDefault="008B6CD7" w:rsidP="008B6CD7"/>
    <w:p w14:paraId="25EE17D0" w14:textId="77777777" w:rsidR="008B6CD7" w:rsidRPr="0032717C" w:rsidRDefault="008B6CD7" w:rsidP="008B6CD7">
      <w:pPr>
        <w:pStyle w:val="Heading2"/>
      </w:pPr>
      <w:r w:rsidRPr="0032717C">
        <w:t>Important note to candidates</w:t>
      </w:r>
    </w:p>
    <w:p w14:paraId="3A143B9D" w14:textId="77777777" w:rsidR="008B6CD7" w:rsidRDefault="008B6CD7" w:rsidP="008B6CD7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9879" w:type="dxa"/>
        <w:tblLayout w:type="fixed"/>
        <w:tblLook w:val="04A0" w:firstRow="1" w:lastRow="0" w:firstColumn="1" w:lastColumn="0" w:noHBand="0" w:noVBand="1"/>
      </w:tblPr>
      <w:tblGrid>
        <w:gridCol w:w="2082"/>
        <w:gridCol w:w="1417"/>
        <w:gridCol w:w="1276"/>
        <w:gridCol w:w="1984"/>
        <w:gridCol w:w="1560"/>
        <w:gridCol w:w="1560"/>
      </w:tblGrid>
      <w:tr w:rsidR="00746DCC" w:rsidRPr="00F81A15" w14:paraId="4FED3271" w14:textId="485120BC" w:rsidTr="00746DCC">
        <w:tc>
          <w:tcPr>
            <w:tcW w:w="2082" w:type="dxa"/>
          </w:tcPr>
          <w:p w14:paraId="78D8AE26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417" w:type="dxa"/>
          </w:tcPr>
          <w:p w14:paraId="26BB7FBF" w14:textId="0C5A4A7E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276" w:type="dxa"/>
          </w:tcPr>
          <w:p w14:paraId="2B9DED7A" w14:textId="6B26234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  <w:tc>
          <w:tcPr>
            <w:tcW w:w="1984" w:type="dxa"/>
          </w:tcPr>
          <w:p w14:paraId="64AC3CF5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560" w:type="dxa"/>
          </w:tcPr>
          <w:p w14:paraId="157765E5" w14:textId="20493E51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560" w:type="dxa"/>
          </w:tcPr>
          <w:p w14:paraId="6B619C3E" w14:textId="0BF9C1DA" w:rsidR="00746DCC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</w:tr>
      <w:tr w:rsidR="00746DCC" w:rsidRPr="00F81A15" w14:paraId="714AE4FF" w14:textId="1AB3EF76" w:rsidTr="00746DCC">
        <w:tc>
          <w:tcPr>
            <w:tcW w:w="2082" w:type="dxa"/>
          </w:tcPr>
          <w:p w14:paraId="59B4F044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1</w:t>
            </w:r>
          </w:p>
        </w:tc>
        <w:tc>
          <w:tcPr>
            <w:tcW w:w="1417" w:type="dxa"/>
          </w:tcPr>
          <w:p w14:paraId="338FC2DD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0D724B08" w14:textId="02207E09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74B51BB7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560" w:type="dxa"/>
          </w:tcPr>
          <w:p w14:paraId="510853F5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03F63BF1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6DCC" w:rsidRPr="00F81A15" w14:paraId="2BDB5C04" w14:textId="18663743" w:rsidTr="00746DCC">
        <w:tc>
          <w:tcPr>
            <w:tcW w:w="2082" w:type="dxa"/>
          </w:tcPr>
          <w:p w14:paraId="613FFC3A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2</w:t>
            </w:r>
          </w:p>
        </w:tc>
        <w:tc>
          <w:tcPr>
            <w:tcW w:w="1417" w:type="dxa"/>
          </w:tcPr>
          <w:p w14:paraId="25896E06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EBC24FE" w14:textId="2D33567B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42E42201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6</w:t>
            </w:r>
          </w:p>
        </w:tc>
        <w:tc>
          <w:tcPr>
            <w:tcW w:w="1560" w:type="dxa"/>
          </w:tcPr>
          <w:p w14:paraId="091C8E1E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2462CD59" w14:textId="77777777" w:rsidR="00746DCC" w:rsidRPr="00F81A15" w:rsidRDefault="00746DCC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25D9" w:rsidRPr="00F81A15" w14:paraId="4E0FE721" w14:textId="7D6C9829" w:rsidTr="00746DCC">
        <w:trPr>
          <w:gridAfter w:val="3"/>
          <w:wAfter w:w="5104" w:type="dxa"/>
        </w:trPr>
        <w:tc>
          <w:tcPr>
            <w:tcW w:w="2082" w:type="dxa"/>
          </w:tcPr>
          <w:p w14:paraId="1965BF13" w14:textId="77777777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3</w:t>
            </w:r>
          </w:p>
        </w:tc>
        <w:tc>
          <w:tcPr>
            <w:tcW w:w="1417" w:type="dxa"/>
          </w:tcPr>
          <w:p w14:paraId="7728D7D6" w14:textId="77777777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F600987" w14:textId="244E9EA5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25D9" w:rsidRPr="00F81A15" w14:paraId="2211BEA3" w14:textId="546EF750" w:rsidTr="00746DCC">
        <w:trPr>
          <w:gridAfter w:val="3"/>
          <w:wAfter w:w="5104" w:type="dxa"/>
        </w:trPr>
        <w:tc>
          <w:tcPr>
            <w:tcW w:w="2082" w:type="dxa"/>
          </w:tcPr>
          <w:p w14:paraId="5322C9B5" w14:textId="77777777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4</w:t>
            </w:r>
          </w:p>
        </w:tc>
        <w:tc>
          <w:tcPr>
            <w:tcW w:w="1417" w:type="dxa"/>
          </w:tcPr>
          <w:p w14:paraId="4707F282" w14:textId="77777777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78A11418" w14:textId="74ED19E9" w:rsidR="007425D9" w:rsidRPr="00F81A15" w:rsidRDefault="007425D9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</w:tbl>
    <w:p w14:paraId="6C7C69ED" w14:textId="5AD174F1" w:rsidR="00650A5D" w:rsidRDefault="00650A5D" w:rsidP="00B86B08">
      <w:pPr>
        <w:ind w:left="720" w:hanging="720"/>
        <w:rPr>
          <w:rFonts w:cs="Arial"/>
          <w:spacing w:val="-2"/>
          <w:szCs w:val="22"/>
        </w:rPr>
      </w:pPr>
    </w:p>
    <w:p w14:paraId="0E023B08" w14:textId="258C6D37" w:rsidR="00B86B08" w:rsidRPr="00256CF1" w:rsidRDefault="00B86B08" w:rsidP="00256CF1">
      <w:pPr>
        <w:ind w:left="720" w:hanging="720"/>
        <w:rPr>
          <w:rFonts w:cs="Arial"/>
          <w:spacing w:val="-2"/>
          <w:szCs w:val="22"/>
        </w:rPr>
      </w:pPr>
      <w:r>
        <w:rPr>
          <w:rFonts w:cs="Arial"/>
          <w:spacing w:val="-2"/>
          <w:szCs w:val="22"/>
        </w:rPr>
        <w:br w:type="page"/>
      </w:r>
      <w:r>
        <w:rPr>
          <w:rFonts w:cs="Arial"/>
          <w:b/>
          <w:sz w:val="28"/>
          <w:szCs w:val="28"/>
        </w:rPr>
        <w:lastRenderedPageBreak/>
        <w:t>St</w:t>
      </w:r>
      <w:r w:rsidRPr="008B3C6D">
        <w:rPr>
          <w:rFonts w:cs="Arial"/>
          <w:b/>
          <w:sz w:val="28"/>
          <w:szCs w:val="28"/>
        </w:rPr>
        <w:t xml:space="preserve">ructure of this </w:t>
      </w:r>
      <w:r>
        <w:rPr>
          <w:rFonts w:cs="Arial"/>
          <w:b/>
          <w:sz w:val="28"/>
          <w:szCs w:val="28"/>
        </w:rPr>
        <w:t>paper</w:t>
      </w:r>
    </w:p>
    <w:p w14:paraId="069F6678" w14:textId="77777777" w:rsidR="00B86B08" w:rsidRPr="004A6EC4" w:rsidRDefault="00B86B08" w:rsidP="00B86B08">
      <w:pPr>
        <w:tabs>
          <w:tab w:val="left" w:pos="-720"/>
        </w:tabs>
        <w:suppressAutoHyphens/>
        <w:jc w:val="both"/>
        <w:rPr>
          <w:rFonts w:cs="Arial"/>
          <w:spacing w:val="-2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3"/>
        <w:gridCol w:w="1456"/>
        <w:gridCol w:w="1446"/>
        <w:gridCol w:w="1452"/>
        <w:gridCol w:w="1445"/>
        <w:gridCol w:w="1492"/>
      </w:tblGrid>
      <w:tr w:rsidR="00B86B08" w:rsidRPr="007936BA" w14:paraId="4D516EE9" w14:textId="77777777" w:rsidTr="00F31CAE">
        <w:trPr>
          <w:trHeight w:hRule="exact" w:val="1022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AC4CA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Sectio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C3FE3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E4BE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ind w:left="-82"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 xml:space="preserve">Number of questions to be </w:t>
            </w:r>
            <w:r>
              <w:rPr>
                <w:rFonts w:cs="Arial"/>
                <w:spacing w:val="-2"/>
              </w:rPr>
              <w:t>answer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341D7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  <w:szCs w:val="22"/>
              </w:rPr>
              <w:t>W</w:t>
            </w:r>
            <w:r w:rsidRPr="007936BA">
              <w:rPr>
                <w:rFonts w:cs="Arial"/>
                <w:spacing w:val="-2"/>
              </w:rPr>
              <w:t>orking time</w:t>
            </w:r>
            <w:r>
              <w:rPr>
                <w:rFonts w:cs="Arial"/>
                <w:spacing w:val="-2"/>
              </w:rPr>
              <w:t xml:space="preserve"> (minutes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18F66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72208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C529D1">
              <w:rPr>
                <w:rFonts w:cs="Arial"/>
                <w:spacing w:val="-2"/>
              </w:rPr>
              <w:t>ination</w:t>
            </w:r>
          </w:p>
        </w:tc>
      </w:tr>
      <w:tr w:rsidR="00B86B08" w:rsidRPr="005B39C7" w14:paraId="6E15F3F8" w14:textId="77777777" w:rsidTr="00F31CAE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8D0F6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Section One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7B1551EB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9B6E" w14:textId="39080ECD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BBCED" w14:textId="052C94D6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6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BB493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B5B92" w14:textId="0254381E" w:rsidR="00B86B08" w:rsidRPr="00B443A2" w:rsidRDefault="00F03EE7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4C6A8" w14:textId="474C7DEE" w:rsidR="00B86B08" w:rsidRPr="00C825CF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7425D9">
              <w:rPr>
                <w:rFonts w:eastAsiaTheme="minorEastAsia" w:cs="Arial"/>
                <w:spacing w:val="-2"/>
                <w:szCs w:val="22"/>
                <w:lang w:eastAsia="zh-CN"/>
              </w:rPr>
              <w:t>4</w:t>
            </w:r>
          </w:p>
        </w:tc>
      </w:tr>
      <w:tr w:rsidR="00B86B08" w:rsidRPr="005B39C7" w14:paraId="24CBA78F" w14:textId="77777777" w:rsidTr="00BE0D8C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3D623C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Section Two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5CEE7C6D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4283944" w14:textId="68EE6083" w:rsidR="00B86B08" w:rsidRPr="00DE0C55" w:rsidRDefault="007425D9" w:rsidP="002E5AC3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629AD1C" w14:textId="4CC46820" w:rsidR="00B86B08" w:rsidRPr="00DE0C55" w:rsidRDefault="007425D9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7E2E8FC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710CEE8" w14:textId="702B2712" w:rsidR="00B86B08" w:rsidRPr="00DE0C55" w:rsidRDefault="007425D9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7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ADE7F6F" w14:textId="66BE4819" w:rsidR="00B86B08" w:rsidRPr="00DE0C55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7425D9"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</w:p>
        </w:tc>
      </w:tr>
      <w:tr w:rsidR="00B86B08" w:rsidRPr="000A54E5" w14:paraId="5A9DD950" w14:textId="77777777" w:rsidTr="00BE0D8C">
        <w:trPr>
          <w:trHeight w:val="576"/>
        </w:trPr>
        <w:tc>
          <w:tcPr>
            <w:tcW w:w="214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E7D172" w14:textId="77777777" w:rsidR="00B86B08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F5ADA9A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B813E22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8395F50" w14:textId="77777777" w:rsidR="00B86B08" w:rsidRPr="00CB63DA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b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0A6C68" w14:textId="77777777" w:rsidR="00B86B08" w:rsidRDefault="00BE0D8C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6EDC4A6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74A6B710" w14:textId="77777777" w:rsidR="00B86B08" w:rsidRPr="007936BA" w:rsidRDefault="00B86B08" w:rsidP="00B86B08">
      <w:pPr>
        <w:tabs>
          <w:tab w:val="center" w:pos="4513"/>
        </w:tabs>
        <w:suppressAutoHyphens/>
        <w:jc w:val="both"/>
        <w:rPr>
          <w:rFonts w:cs="Arial"/>
          <w:spacing w:val="-2"/>
          <w:szCs w:val="22"/>
        </w:rPr>
      </w:pPr>
    </w:p>
    <w:p w14:paraId="3AC9DB52" w14:textId="77777777" w:rsidR="00B86B08" w:rsidRPr="007936BA" w:rsidRDefault="004912DD" w:rsidP="00B86B08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  <w:r>
        <w:rPr>
          <w:rFonts w:cs="Arial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53148C30" wp14:editId="5652E22E">
            <wp:simplePos x="0" y="0"/>
            <wp:positionH relativeFrom="column">
              <wp:posOffset>-791210</wp:posOffset>
            </wp:positionH>
            <wp:positionV relativeFrom="paragraph">
              <wp:posOffset>12065</wp:posOffset>
            </wp:positionV>
            <wp:extent cx="7052310" cy="7033895"/>
            <wp:effectExtent l="0" t="0" r="0" b="0"/>
            <wp:wrapNone/>
            <wp:docPr id="6" name="Picture 6" descr="C:\Users\oir\Desktop\Mathematical_Methods_Exam_Calc_Free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Exam_Calc_Free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944" r="6927" b="3395"/>
                    <a:stretch/>
                  </pic:blipFill>
                  <pic:spPr bwMode="auto">
                    <a:xfrm>
                      <a:off x="0" y="0"/>
                      <a:ext cx="7052310" cy="703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EFB207" w14:textId="77777777" w:rsidR="004912DD" w:rsidRDefault="004912DD" w:rsidP="00151779">
      <w:pPr>
        <w:tabs>
          <w:tab w:val="right" w:pos="9214"/>
        </w:tabs>
        <w:ind w:left="720" w:right="566" w:hanging="720"/>
        <w:rPr>
          <w:rFonts w:cs="Arial"/>
          <w:b/>
          <w:noProof/>
          <w:sz w:val="28"/>
          <w:szCs w:val="28"/>
          <w:lang w:val="en-AU" w:eastAsia="zh-CN"/>
        </w:rPr>
      </w:pPr>
    </w:p>
    <w:p w14:paraId="428D9D32" w14:textId="77777777" w:rsidR="004912DD" w:rsidRDefault="004912DD">
      <w:pPr>
        <w:ind w:left="720" w:hanging="720"/>
        <w:rPr>
          <w:rFonts w:cs="Arial"/>
          <w:b/>
          <w:szCs w:val="28"/>
        </w:rPr>
      </w:pPr>
      <w:r>
        <w:rPr>
          <w:rFonts w:cs="Arial"/>
          <w:b/>
          <w:szCs w:val="28"/>
        </w:rPr>
        <w:br w:type="page"/>
      </w:r>
    </w:p>
    <w:p w14:paraId="4DD45B4F" w14:textId="77777777" w:rsidR="00B650CE" w:rsidRPr="00B650CE" w:rsidRDefault="00B650CE" w:rsidP="00151779">
      <w:pPr>
        <w:tabs>
          <w:tab w:val="right" w:pos="9214"/>
        </w:tabs>
        <w:ind w:left="720" w:right="566" w:hanging="720"/>
        <w:rPr>
          <w:rFonts w:cs="Arial"/>
          <w:b/>
          <w:szCs w:val="28"/>
        </w:rPr>
      </w:pPr>
      <w:r w:rsidRPr="00B650CE">
        <w:rPr>
          <w:rFonts w:cs="Arial"/>
          <w:b/>
          <w:szCs w:val="28"/>
        </w:rPr>
        <w:lastRenderedPageBreak/>
        <w:t>Section One</w:t>
      </w:r>
      <w:r w:rsidR="00205859">
        <w:rPr>
          <w:rFonts w:cs="Arial"/>
          <w:b/>
          <w:szCs w:val="28"/>
        </w:rPr>
        <w:t xml:space="preserve">: </w:t>
      </w:r>
      <w:r w:rsidR="00AC2EF0">
        <w:rPr>
          <w:rFonts w:cs="Arial"/>
          <w:b/>
          <w:szCs w:val="28"/>
        </w:rPr>
        <w:t>C</w:t>
      </w:r>
      <w:r w:rsidRPr="00B650CE">
        <w:rPr>
          <w:rFonts w:cs="Arial"/>
          <w:b/>
          <w:szCs w:val="28"/>
        </w:rPr>
        <w:t>alculator-free</w:t>
      </w:r>
      <w:r w:rsidRPr="00B650CE">
        <w:rPr>
          <w:rFonts w:cs="Arial"/>
          <w:b/>
          <w:szCs w:val="28"/>
        </w:rPr>
        <w:tab/>
      </w:r>
      <w:r w:rsidR="00433E74">
        <w:rPr>
          <w:rFonts w:cs="Arial"/>
          <w:b/>
          <w:szCs w:val="28"/>
        </w:rPr>
        <w:t>(</w:t>
      </w:r>
      <w:r w:rsidR="00761C02">
        <w:rPr>
          <w:rFonts w:cs="Arial"/>
          <w:b/>
          <w:szCs w:val="28"/>
        </w:rPr>
        <w:t>5</w:t>
      </w:r>
      <w:r w:rsidRPr="00B650CE">
        <w:rPr>
          <w:rFonts w:cs="Arial"/>
          <w:b/>
          <w:szCs w:val="28"/>
        </w:rPr>
        <w:t>0 Marks</w:t>
      </w:r>
      <w:r w:rsidR="00433E74">
        <w:rPr>
          <w:rFonts w:cs="Arial"/>
          <w:b/>
          <w:szCs w:val="28"/>
        </w:rPr>
        <w:t>)</w:t>
      </w:r>
    </w:p>
    <w:p w14:paraId="66BFBEDD" w14:textId="77777777" w:rsidR="00B650CE" w:rsidRPr="00CC5009" w:rsidRDefault="00B650CE" w:rsidP="00B650CE">
      <w:pPr>
        <w:tabs>
          <w:tab w:val="right" w:pos="9356"/>
        </w:tabs>
        <w:ind w:left="567" w:right="566" w:hanging="567"/>
        <w:rPr>
          <w:rFonts w:cs="Arial"/>
          <w:b/>
        </w:rPr>
      </w:pPr>
    </w:p>
    <w:p w14:paraId="650A03F7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seven (7)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Answer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4C471936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E9EF778" w14:textId="77777777" w:rsidR="00151779" w:rsidRPr="00151779" w:rsidRDefault="00151779" w:rsidP="0015177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1388A20B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7BBD459A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15177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15177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27241B55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2F39656B" w14:textId="77777777" w:rsidR="00C30A68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</w:pPr>
      <w:r w:rsidRPr="00151779"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  <w:t>Working time: 50 minutes.</w:t>
      </w:r>
    </w:p>
    <w:p w14:paraId="47F49608" w14:textId="77777777" w:rsidR="00151779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hAnsi="Arial" w:cs="Arial"/>
          <w:i w:val="0"/>
          <w:szCs w:val="22"/>
        </w:rPr>
      </w:pPr>
    </w:p>
    <w:p w14:paraId="0D2C9AC9" w14:textId="77777777" w:rsidR="00B650CE" w:rsidRDefault="00B650CE" w:rsidP="00B650CE">
      <w:pPr>
        <w:ind w:left="700" w:hanging="700"/>
        <w:rPr>
          <w:rFonts w:cs="Arial"/>
          <w:szCs w:val="22"/>
        </w:rPr>
      </w:pPr>
    </w:p>
    <w:p w14:paraId="033AB763" w14:textId="6E71AA8F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 w:rsidR="00DD7218">
        <w:rPr>
          <w:rFonts w:cs="Arial"/>
          <w:b/>
          <w:szCs w:val="22"/>
        </w:rPr>
        <w:t>1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CE689E">
        <w:rPr>
          <w:rFonts w:cs="Arial"/>
          <w:b/>
          <w:szCs w:val="22"/>
        </w:rPr>
        <w:t>8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7E9A0470" w14:textId="77777777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A67106E" w14:textId="62529E4B" w:rsidR="00B650CE" w:rsidRDefault="001B0F4E" w:rsidP="007660AF">
      <w:pPr>
        <w:tabs>
          <w:tab w:val="right" w:pos="9356"/>
        </w:tabs>
        <w:ind w:left="709" w:hanging="709"/>
        <w:rPr>
          <w:szCs w:val="22"/>
        </w:rPr>
      </w:pPr>
      <w:r>
        <w:rPr>
          <w:szCs w:val="22"/>
        </w:rPr>
        <w:t>C</w:t>
      </w:r>
      <w:r w:rsidR="005D6C77">
        <w:rPr>
          <w:szCs w:val="22"/>
        </w:rPr>
        <w:t xml:space="preserve">onsider the functions </w:t>
      </w:r>
      <w:r w:rsidR="00790548" w:rsidRPr="005D6C77">
        <w:rPr>
          <w:position w:val="-24"/>
          <w:szCs w:val="22"/>
        </w:rPr>
        <w:object w:dxaOrig="1300" w:dyaOrig="620" w14:anchorId="0C418C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pt;height:31.7pt" o:ole="">
            <v:imagedata r:id="rId13" o:title=""/>
          </v:shape>
          <o:OLEObject Type="Embed" ProgID="Equation.DSMT4" ShapeID="_x0000_i1025" DrawAspect="Content" ObjectID="_1751284778" r:id="rId14"/>
        </w:object>
      </w:r>
      <w:r w:rsidR="005D6C77">
        <w:rPr>
          <w:szCs w:val="22"/>
        </w:rPr>
        <w:t xml:space="preserve"> </w:t>
      </w:r>
      <w:r w:rsidR="00790548">
        <w:rPr>
          <w:szCs w:val="22"/>
        </w:rPr>
        <w:t xml:space="preserve">and </w:t>
      </w:r>
      <w:r w:rsidR="003F2978" w:rsidRPr="00790548">
        <w:rPr>
          <w:position w:val="-14"/>
          <w:szCs w:val="22"/>
        </w:rPr>
        <w:object w:dxaOrig="1560" w:dyaOrig="420" w14:anchorId="2142CCAC">
          <v:shape id="_x0000_i1026" type="#_x0000_t75" style="width:78pt;height:21pt" o:ole="">
            <v:imagedata r:id="rId15" o:title=""/>
          </v:shape>
          <o:OLEObject Type="Embed" ProgID="Equation.DSMT4" ShapeID="_x0000_i1026" DrawAspect="Content" ObjectID="_1751284779" r:id="rId16"/>
        </w:object>
      </w:r>
      <w:r w:rsidR="003F2978">
        <w:rPr>
          <w:szCs w:val="22"/>
        </w:rPr>
        <w:t>.</w:t>
      </w:r>
    </w:p>
    <w:p w14:paraId="1C50C90D" w14:textId="19A916AE" w:rsidR="003F2978" w:rsidRDefault="003F2978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natural domain and range of </w:t>
      </w:r>
      <w:r w:rsidR="00661FA0" w:rsidRPr="00661FA0">
        <w:rPr>
          <w:position w:val="-14"/>
          <w:szCs w:val="22"/>
        </w:rPr>
        <w:object w:dxaOrig="560" w:dyaOrig="400" w14:anchorId="2B12B278">
          <v:shape id="_x0000_i1027" type="#_x0000_t75" style="width:27.45pt;height:19.3pt" o:ole="">
            <v:imagedata r:id="rId17" o:title=""/>
          </v:shape>
          <o:OLEObject Type="Embed" ProgID="Equation.DSMT4" ShapeID="_x0000_i1027" DrawAspect="Content" ObjectID="_1751284780" r:id="rId18"/>
        </w:object>
      </w:r>
      <w:r w:rsidR="00661FA0">
        <w:rPr>
          <w:szCs w:val="22"/>
        </w:rPr>
        <w:t>.</w:t>
      </w:r>
      <w:r w:rsidR="00CE689E">
        <w:rPr>
          <w:szCs w:val="22"/>
        </w:rPr>
        <w:tab/>
        <w:t>(2 marks)</w:t>
      </w:r>
    </w:p>
    <w:p w14:paraId="1BE29649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37352919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F3084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17057895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6625A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1A7C800" w14:textId="070CAF6E" w:rsidR="00256CF1" w:rsidRDefault="00AA41B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AA41B4">
              <w:rPr>
                <w:rFonts w:cs="Arial"/>
                <w:position w:val="-44"/>
                <w:szCs w:val="22"/>
              </w:rPr>
              <w:object w:dxaOrig="1100" w:dyaOrig="999" w14:anchorId="61C86F7E">
                <v:shape id="_x0000_i1028" type="#_x0000_t75" style="width:55.7pt;height:49.7pt" o:ole="">
                  <v:imagedata r:id="rId19" o:title=""/>
                </v:shape>
                <o:OLEObject Type="Embed" ProgID="Equation.DSMT4" ShapeID="_x0000_i1028" DrawAspect="Content" ObjectID="_1751284781" r:id="rId20"/>
              </w:object>
            </w:r>
            <w:r w:rsidR="009E01DD">
              <w:rPr>
                <w:rFonts w:cs="Arial"/>
                <w:szCs w:val="22"/>
              </w:rPr>
              <w:t xml:space="preserve"> </w:t>
            </w:r>
          </w:p>
          <w:p w14:paraId="47AEC697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507CDB74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FAAEB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6CABE5C7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BC210" w14:textId="10A06FC8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20E60">
              <w:t>states domain</w:t>
            </w:r>
          </w:p>
          <w:p w14:paraId="3550C03F" w14:textId="30406AFA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20E60">
              <w:t>states range</w:t>
            </w:r>
          </w:p>
          <w:p w14:paraId="7A14025F" w14:textId="0E8DDD86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</w:p>
        </w:tc>
      </w:tr>
    </w:tbl>
    <w:p w14:paraId="30486148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67D6F0F6" w14:textId="77777777" w:rsidR="00CE689E" w:rsidRPr="00CE689E" w:rsidRDefault="00CE689E" w:rsidP="00CE689E">
      <w:pPr>
        <w:tabs>
          <w:tab w:val="right" w:pos="9356"/>
        </w:tabs>
        <w:rPr>
          <w:szCs w:val="22"/>
        </w:rPr>
      </w:pPr>
    </w:p>
    <w:p w14:paraId="6DA12398" w14:textId="06D7C5E4" w:rsidR="00661FA0" w:rsidRDefault="00C500B9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oes </w:t>
      </w:r>
      <w:r w:rsidR="00F3741C" w:rsidRPr="00F3741C">
        <w:rPr>
          <w:position w:val="-14"/>
          <w:szCs w:val="22"/>
        </w:rPr>
        <w:object w:dxaOrig="900" w:dyaOrig="400" w14:anchorId="2A029C20">
          <v:shape id="_x0000_i1029" type="#_x0000_t75" style="width:45pt;height:19.3pt" o:ole="">
            <v:imagedata r:id="rId21" o:title=""/>
          </v:shape>
          <o:OLEObject Type="Embed" ProgID="Equation.DSMT4" ShapeID="_x0000_i1029" DrawAspect="Content" ObjectID="_1751284782" r:id="rId22"/>
        </w:object>
      </w:r>
      <w:r>
        <w:rPr>
          <w:szCs w:val="22"/>
        </w:rPr>
        <w:t xml:space="preserve"> </w:t>
      </w:r>
      <w:r w:rsidR="00F3741C">
        <w:rPr>
          <w:szCs w:val="22"/>
        </w:rPr>
        <w:t xml:space="preserve">exist over the natural domain of </w:t>
      </w:r>
      <w:r w:rsidR="00F3741C" w:rsidRPr="00661FA0">
        <w:rPr>
          <w:position w:val="-14"/>
          <w:szCs w:val="22"/>
        </w:rPr>
        <w:object w:dxaOrig="560" w:dyaOrig="400" w14:anchorId="644CF302">
          <v:shape id="_x0000_i1030" type="#_x0000_t75" style="width:27.45pt;height:19.3pt" o:ole="">
            <v:imagedata r:id="rId17" o:title=""/>
          </v:shape>
          <o:OLEObject Type="Embed" ProgID="Equation.DSMT4" ShapeID="_x0000_i1030" DrawAspect="Content" ObjectID="_1751284783" r:id="rId23"/>
        </w:object>
      </w:r>
      <w:r w:rsidR="00F3741C">
        <w:rPr>
          <w:szCs w:val="22"/>
        </w:rPr>
        <w:t>? Explain.</w:t>
      </w:r>
      <w:r w:rsidR="00CE689E">
        <w:rPr>
          <w:szCs w:val="22"/>
        </w:rPr>
        <w:tab/>
        <w:t>(3 marks)</w:t>
      </w:r>
    </w:p>
    <w:p w14:paraId="25059508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376AB4B2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DAEE0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125943EA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2EB1B" w14:textId="1D521DD5" w:rsidR="00256CF1" w:rsidRDefault="00C0305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szCs w:val="22"/>
              </w:rPr>
            </w:pPr>
            <w:r w:rsidRPr="00C03053">
              <w:rPr>
                <w:position w:val="-50"/>
                <w:szCs w:val="22"/>
              </w:rPr>
              <w:object w:dxaOrig="1320" w:dyaOrig="1140" w14:anchorId="1F6AEE8D">
                <v:shape id="_x0000_i1031" type="#_x0000_t75" style="width:66pt;height:56.15pt" o:ole="">
                  <v:imagedata r:id="rId24" o:title=""/>
                </v:shape>
                <o:OLEObject Type="Embed" ProgID="Equation.DSMT4" ShapeID="_x0000_i1031" DrawAspect="Content" ObjectID="_1751284784" r:id="rId25"/>
              </w:object>
            </w:r>
          </w:p>
          <w:p w14:paraId="622EA8ED" w14:textId="6E09FA3B" w:rsidR="00C03053" w:rsidRDefault="00C0305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szCs w:val="22"/>
              </w:rPr>
              <w:t>Therefor</w:t>
            </w:r>
            <w:r w:rsidR="00E9372D">
              <w:rPr>
                <w:szCs w:val="22"/>
              </w:rPr>
              <w:t>e</w:t>
            </w:r>
            <w:r>
              <w:rPr>
                <w:szCs w:val="22"/>
              </w:rPr>
              <w:t xml:space="preserve"> does not exist over natural domain.</w:t>
            </w:r>
          </w:p>
          <w:p w14:paraId="6E4619D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60855A0B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F2B8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5475CC0F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C31D5" w14:textId="23C05786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197F53">
              <w:t>states condition needed to exist</w:t>
            </w:r>
          </w:p>
          <w:p w14:paraId="7870B069" w14:textId="5E53662A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197F53">
              <w:t>states required domain and range</w:t>
            </w:r>
          </w:p>
          <w:p w14:paraId="162CAC0D" w14:textId="049A9C8F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197F53">
              <w:t>concludes that does not exist.</w:t>
            </w:r>
          </w:p>
          <w:p w14:paraId="4AD12499" w14:textId="72B8EACB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9178B72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7196D941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47222DAC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5CE9CB92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258933DD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1BEC77B5" w14:textId="77777777" w:rsidR="00CE689E" w:rsidRDefault="00CE689E" w:rsidP="00CE689E">
      <w:pPr>
        <w:tabs>
          <w:tab w:val="right" w:pos="9356"/>
        </w:tabs>
        <w:rPr>
          <w:szCs w:val="22"/>
        </w:rPr>
      </w:pPr>
    </w:p>
    <w:p w14:paraId="2DDF0287" w14:textId="77777777" w:rsidR="00CE689E" w:rsidRPr="00CE689E" w:rsidRDefault="00CE689E" w:rsidP="00CE689E">
      <w:pPr>
        <w:tabs>
          <w:tab w:val="right" w:pos="9356"/>
        </w:tabs>
        <w:rPr>
          <w:szCs w:val="22"/>
        </w:rPr>
      </w:pPr>
    </w:p>
    <w:p w14:paraId="1D779876" w14:textId="325A8C73" w:rsidR="00F3741C" w:rsidRPr="003F2978" w:rsidRDefault="000E0B51" w:rsidP="003F2978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</w:t>
      </w:r>
      <w:r w:rsidR="00DC6E0C" w:rsidRPr="00CE689E">
        <w:rPr>
          <w:position w:val="-14"/>
          <w:szCs w:val="22"/>
        </w:rPr>
        <w:object w:dxaOrig="920" w:dyaOrig="400" w14:anchorId="3B141D26">
          <v:shape id="_x0000_i1032" type="#_x0000_t75" style="width:46.3pt;height:19.3pt" o:ole="">
            <v:imagedata r:id="rId26" o:title=""/>
          </v:shape>
          <o:OLEObject Type="Embed" ProgID="Equation.DSMT4" ShapeID="_x0000_i1032" DrawAspect="Content" ObjectID="_1751284785" r:id="rId27"/>
        </w:object>
      </w:r>
      <w:r>
        <w:rPr>
          <w:szCs w:val="22"/>
        </w:rPr>
        <w:t xml:space="preserve"> </w:t>
      </w:r>
      <w:r w:rsidR="00CE689E">
        <w:rPr>
          <w:szCs w:val="22"/>
        </w:rPr>
        <w:t>and its natural domain.</w:t>
      </w:r>
      <w:r w:rsidR="00CE689E">
        <w:rPr>
          <w:szCs w:val="22"/>
        </w:rPr>
        <w:tab/>
        <w:t>(3 marks)</w:t>
      </w:r>
    </w:p>
    <w:p w14:paraId="58941AC6" w14:textId="77777777" w:rsidR="00DD7218" w:rsidRPr="00C30A68" w:rsidRDefault="00DD7218" w:rsidP="00C30A68"/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0701D751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0C46B9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0EA42A3B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DE310" w14:textId="39E172CA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9E21FE5" w14:textId="168557E4" w:rsidR="00256CF1" w:rsidRDefault="00F8681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F86814">
              <w:rPr>
                <w:position w:val="-72"/>
                <w:szCs w:val="22"/>
              </w:rPr>
              <w:object w:dxaOrig="2920" w:dyaOrig="1560" w14:anchorId="100683AB">
                <v:shape id="_x0000_i1033" type="#_x0000_t75" style="width:146.15pt;height:76.7pt" o:ole="">
                  <v:imagedata r:id="rId28" o:title=""/>
                </v:shape>
                <o:OLEObject Type="Embed" ProgID="Equation.DSMT4" ShapeID="_x0000_i1033" DrawAspect="Content" ObjectID="_1751284786" r:id="rId29"/>
              </w:object>
            </w:r>
          </w:p>
          <w:p w14:paraId="02EE64F8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2C51D03A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4CC63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7A56563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E07E0" w14:textId="5305E283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23DE4">
              <w:t xml:space="preserve">obtains an </w:t>
            </w:r>
            <w:r w:rsidR="00AF5D25">
              <w:t>expression</w:t>
            </w:r>
            <w:r w:rsidR="00D23DE4">
              <w:t xml:space="preserve"> for function</w:t>
            </w:r>
          </w:p>
          <w:p w14:paraId="04710F2B" w14:textId="1F51DC4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F5D25">
              <w:t>simplifies as shown above</w:t>
            </w:r>
          </w:p>
          <w:p w14:paraId="005FA297" w14:textId="60B7FA0D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F5D25">
              <w:t>states domain</w:t>
            </w:r>
          </w:p>
          <w:p w14:paraId="6FED36A5" w14:textId="5425A87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44D4003C" w14:textId="77777777" w:rsidR="00DD7218" w:rsidRPr="00C30A68" w:rsidRDefault="00DD7218" w:rsidP="00C30A68"/>
    <w:p w14:paraId="2FF1615D" w14:textId="26635FDB" w:rsidR="004B2CC4" w:rsidRPr="003E378C" w:rsidRDefault="004B2CC4" w:rsidP="003E378C">
      <w:r w:rsidRPr="00B650CE">
        <w:rPr>
          <w:b/>
          <w:szCs w:val="22"/>
        </w:rPr>
        <w:t xml:space="preserve">Question </w:t>
      </w:r>
      <w:r>
        <w:rPr>
          <w:b/>
          <w:szCs w:val="22"/>
        </w:rPr>
        <w:t>2</w:t>
      </w:r>
      <w:r w:rsidRPr="00B650CE">
        <w:rPr>
          <w:b/>
          <w:szCs w:val="22"/>
        </w:rPr>
        <w:tab/>
        <w:t>(</w:t>
      </w:r>
      <w:r w:rsidR="006F29F8">
        <w:rPr>
          <w:b/>
          <w:szCs w:val="22"/>
        </w:rPr>
        <w:t>8</w:t>
      </w:r>
      <w:r w:rsidRPr="00B650CE">
        <w:rPr>
          <w:b/>
          <w:szCs w:val="22"/>
        </w:rPr>
        <w:t xml:space="preserve"> marks)</w:t>
      </w:r>
    </w:p>
    <w:p w14:paraId="5A30EA3A" w14:textId="77777777" w:rsidR="004B2CC4" w:rsidRDefault="004B2CC4" w:rsidP="004B2CC4">
      <w:pPr>
        <w:tabs>
          <w:tab w:val="right" w:pos="9356"/>
        </w:tabs>
        <w:ind w:left="426" w:hanging="426"/>
        <w:rPr>
          <w:szCs w:val="22"/>
        </w:rPr>
      </w:pPr>
    </w:p>
    <w:p w14:paraId="27581BF0" w14:textId="0E5F2B71" w:rsidR="00DD7218" w:rsidRDefault="00D33944" w:rsidP="00DD7218">
      <w:pPr>
        <w:tabs>
          <w:tab w:val="right" w:pos="9356"/>
        </w:tabs>
        <w:ind w:left="567" w:hanging="567"/>
        <w:rPr>
          <w:szCs w:val="22"/>
        </w:rPr>
      </w:pPr>
      <w:r>
        <w:rPr>
          <w:szCs w:val="22"/>
        </w:rPr>
        <w:t xml:space="preserve">Consider then function </w:t>
      </w:r>
      <w:r w:rsidR="00C43FF8" w:rsidRPr="00D33944">
        <w:rPr>
          <w:position w:val="-14"/>
          <w:szCs w:val="22"/>
        </w:rPr>
        <w:object w:dxaOrig="540" w:dyaOrig="400" w14:anchorId="24C370B9">
          <v:shape id="_x0000_i1034" type="#_x0000_t75" style="width:27pt;height:19.3pt" o:ole="">
            <v:imagedata r:id="rId30" o:title=""/>
          </v:shape>
          <o:OLEObject Type="Embed" ProgID="Equation.DSMT4" ShapeID="_x0000_i1034" DrawAspect="Content" ObjectID="_1751284787" r:id="rId31"/>
        </w:object>
      </w:r>
      <w:r>
        <w:rPr>
          <w:szCs w:val="22"/>
        </w:rPr>
        <w:t xml:space="preserve"> </w:t>
      </w:r>
      <w:r w:rsidR="00C43FF8">
        <w:rPr>
          <w:szCs w:val="22"/>
        </w:rPr>
        <w:t>which is graphed below.</w:t>
      </w:r>
    </w:p>
    <w:p w14:paraId="7A4656C6" w14:textId="77777777" w:rsidR="00C43FF8" w:rsidRDefault="00C43FF8" w:rsidP="00DD7218">
      <w:pPr>
        <w:tabs>
          <w:tab w:val="right" w:pos="9356"/>
        </w:tabs>
        <w:ind w:left="567" w:hanging="567"/>
        <w:rPr>
          <w:szCs w:val="22"/>
        </w:rPr>
      </w:pPr>
    </w:p>
    <w:p w14:paraId="6C60F765" w14:textId="7D42E6A7" w:rsidR="00C43FF8" w:rsidRPr="00C30A68" w:rsidRDefault="00822BF1" w:rsidP="00DD7218">
      <w:pPr>
        <w:tabs>
          <w:tab w:val="right" w:pos="9356"/>
        </w:tabs>
        <w:ind w:left="567" w:hanging="567"/>
        <w:rPr>
          <w:rFonts w:cs="Arial"/>
        </w:rPr>
      </w:pPr>
      <w:r>
        <w:rPr>
          <w:rFonts w:cs="Arial"/>
          <w:noProof/>
        </w:rPr>
        <w:object w:dxaOrig="1440" w:dyaOrig="1440" w14:anchorId="2336F30C">
          <v:shape id="_x0000_s2050" type="#_x0000_t75" style="position:absolute;left:0;text-align:left;margin-left:0;margin-top:0;width:286.5pt;height:267.5pt;z-index:251658241">
            <v:imagedata r:id="rId32" o:title=""/>
          </v:shape>
          <o:OLEObject Type="Embed" ProgID="FXDraw.Graphic" ShapeID="_x0000_s2050" DrawAspect="Content" ObjectID="_1751284814" r:id="rId33"/>
        </w:object>
      </w:r>
    </w:p>
    <w:p w14:paraId="2FB1ED58" w14:textId="77777777" w:rsidR="002C73A0" w:rsidRDefault="002C73A0" w:rsidP="002C73A0">
      <w:pPr>
        <w:rPr>
          <w:rFonts w:cs="Arial"/>
          <w:szCs w:val="22"/>
        </w:rPr>
      </w:pPr>
    </w:p>
    <w:p w14:paraId="72ABD07B" w14:textId="77777777" w:rsidR="002C73A0" w:rsidRDefault="002C73A0" w:rsidP="002C73A0">
      <w:pPr>
        <w:rPr>
          <w:rFonts w:cs="Arial"/>
          <w:szCs w:val="22"/>
        </w:rPr>
      </w:pPr>
    </w:p>
    <w:p w14:paraId="2F789241" w14:textId="77777777" w:rsidR="002C73A0" w:rsidRDefault="002C73A0" w:rsidP="002C73A0">
      <w:pPr>
        <w:rPr>
          <w:rFonts w:cs="Arial"/>
          <w:szCs w:val="22"/>
        </w:rPr>
      </w:pPr>
    </w:p>
    <w:p w14:paraId="007FFB5D" w14:textId="77777777" w:rsidR="002C73A0" w:rsidRDefault="002C73A0" w:rsidP="002C73A0">
      <w:pPr>
        <w:rPr>
          <w:rFonts w:cs="Arial"/>
          <w:szCs w:val="22"/>
        </w:rPr>
      </w:pPr>
    </w:p>
    <w:p w14:paraId="0FA6F029" w14:textId="77777777" w:rsidR="002C73A0" w:rsidRDefault="002C73A0" w:rsidP="002C73A0">
      <w:pPr>
        <w:rPr>
          <w:rFonts w:cs="Arial"/>
          <w:szCs w:val="22"/>
        </w:rPr>
      </w:pPr>
    </w:p>
    <w:p w14:paraId="57096D63" w14:textId="77777777" w:rsidR="002C73A0" w:rsidRDefault="002C73A0" w:rsidP="002C73A0">
      <w:pPr>
        <w:rPr>
          <w:rFonts w:cs="Arial"/>
          <w:szCs w:val="22"/>
        </w:rPr>
      </w:pPr>
    </w:p>
    <w:p w14:paraId="3301EB3F" w14:textId="77777777" w:rsidR="002C73A0" w:rsidRDefault="002C73A0" w:rsidP="002C73A0">
      <w:pPr>
        <w:rPr>
          <w:rFonts w:cs="Arial"/>
          <w:szCs w:val="22"/>
        </w:rPr>
      </w:pPr>
    </w:p>
    <w:p w14:paraId="09BD3E98" w14:textId="77777777" w:rsidR="002C73A0" w:rsidRDefault="002C73A0" w:rsidP="002C73A0">
      <w:pPr>
        <w:rPr>
          <w:rFonts w:cs="Arial"/>
          <w:szCs w:val="22"/>
        </w:rPr>
      </w:pPr>
    </w:p>
    <w:p w14:paraId="5C6DDCB6" w14:textId="77777777" w:rsidR="002C73A0" w:rsidRDefault="002C73A0" w:rsidP="002C73A0">
      <w:pPr>
        <w:rPr>
          <w:rFonts w:cs="Arial"/>
          <w:szCs w:val="22"/>
        </w:rPr>
      </w:pPr>
    </w:p>
    <w:p w14:paraId="3F62C3CC" w14:textId="77777777" w:rsidR="002C73A0" w:rsidRDefault="002C73A0" w:rsidP="002C73A0">
      <w:pPr>
        <w:rPr>
          <w:rFonts w:cs="Arial"/>
          <w:szCs w:val="22"/>
        </w:rPr>
      </w:pPr>
    </w:p>
    <w:p w14:paraId="16024579" w14:textId="77777777" w:rsidR="002C73A0" w:rsidRDefault="002C73A0" w:rsidP="002C73A0">
      <w:pPr>
        <w:rPr>
          <w:rFonts w:cs="Arial"/>
          <w:szCs w:val="22"/>
        </w:rPr>
      </w:pPr>
    </w:p>
    <w:p w14:paraId="77F5CA03" w14:textId="77777777" w:rsidR="002C73A0" w:rsidRDefault="002C73A0" w:rsidP="002C73A0">
      <w:pPr>
        <w:rPr>
          <w:rFonts w:cs="Arial"/>
          <w:szCs w:val="22"/>
        </w:rPr>
      </w:pPr>
    </w:p>
    <w:p w14:paraId="48250745" w14:textId="77777777" w:rsidR="002C73A0" w:rsidRDefault="002C73A0" w:rsidP="002C73A0">
      <w:pPr>
        <w:rPr>
          <w:rFonts w:cs="Arial"/>
          <w:szCs w:val="22"/>
        </w:rPr>
      </w:pPr>
    </w:p>
    <w:p w14:paraId="1AE20376" w14:textId="77777777" w:rsidR="002C73A0" w:rsidRDefault="002C73A0" w:rsidP="002C73A0">
      <w:pPr>
        <w:rPr>
          <w:rFonts w:cs="Arial"/>
          <w:szCs w:val="22"/>
        </w:rPr>
      </w:pPr>
    </w:p>
    <w:p w14:paraId="2D4F4BA6" w14:textId="77777777" w:rsidR="002C73A0" w:rsidRDefault="002C73A0" w:rsidP="002C73A0">
      <w:pPr>
        <w:rPr>
          <w:rFonts w:cs="Arial"/>
          <w:szCs w:val="22"/>
        </w:rPr>
      </w:pPr>
    </w:p>
    <w:p w14:paraId="2334DB6D" w14:textId="77777777" w:rsidR="002C73A0" w:rsidRDefault="002C73A0" w:rsidP="002C73A0">
      <w:pPr>
        <w:rPr>
          <w:rFonts w:cs="Arial"/>
          <w:szCs w:val="22"/>
        </w:rPr>
      </w:pPr>
    </w:p>
    <w:p w14:paraId="574872B9" w14:textId="77777777" w:rsidR="002C73A0" w:rsidRDefault="002C73A0" w:rsidP="002C73A0">
      <w:pPr>
        <w:rPr>
          <w:rFonts w:cs="Arial"/>
          <w:szCs w:val="22"/>
        </w:rPr>
      </w:pPr>
    </w:p>
    <w:p w14:paraId="120DF6FF" w14:textId="77777777" w:rsidR="002C73A0" w:rsidRDefault="002C73A0" w:rsidP="002C73A0">
      <w:pPr>
        <w:rPr>
          <w:rFonts w:cs="Arial"/>
          <w:szCs w:val="22"/>
        </w:rPr>
      </w:pPr>
    </w:p>
    <w:p w14:paraId="14B765FB" w14:textId="77777777" w:rsidR="002C73A0" w:rsidRDefault="002C73A0" w:rsidP="002C73A0">
      <w:pPr>
        <w:rPr>
          <w:rFonts w:cs="Arial"/>
          <w:szCs w:val="22"/>
        </w:rPr>
      </w:pPr>
    </w:p>
    <w:p w14:paraId="7A4C7182" w14:textId="77777777" w:rsidR="002C73A0" w:rsidRDefault="002C73A0" w:rsidP="002C73A0">
      <w:pPr>
        <w:rPr>
          <w:rFonts w:cs="Arial"/>
          <w:szCs w:val="22"/>
        </w:rPr>
      </w:pPr>
    </w:p>
    <w:p w14:paraId="0DFC65EF" w14:textId="77777777" w:rsidR="002C73A0" w:rsidRDefault="002C73A0" w:rsidP="002C73A0">
      <w:pPr>
        <w:rPr>
          <w:rFonts w:cs="Arial"/>
          <w:szCs w:val="22"/>
        </w:rPr>
      </w:pPr>
    </w:p>
    <w:p w14:paraId="65537177" w14:textId="77777777" w:rsidR="00CD6C0A" w:rsidRDefault="002C73A0" w:rsidP="002C73A0">
      <w:pPr>
        <w:pStyle w:val="ListParagraph"/>
        <w:numPr>
          <w:ilvl w:val="0"/>
          <w:numId w:val="8"/>
        </w:numPr>
        <w:rPr>
          <w:rFonts w:cs="Arial"/>
          <w:szCs w:val="22"/>
        </w:rPr>
      </w:pPr>
      <w:r>
        <w:rPr>
          <w:rFonts w:cs="Arial"/>
          <w:szCs w:val="22"/>
        </w:rPr>
        <w:t xml:space="preserve">Solve for </w:t>
      </w:r>
      <w:r w:rsidR="00D30A54" w:rsidRPr="00D30A54">
        <w:rPr>
          <w:rFonts w:cs="Arial"/>
          <w:position w:val="-16"/>
          <w:szCs w:val="22"/>
        </w:rPr>
        <w:object w:dxaOrig="960" w:dyaOrig="440" w14:anchorId="61931BF0">
          <v:shape id="_x0000_i1036" type="#_x0000_t75" style="width:48pt;height:22.3pt" o:ole="">
            <v:imagedata r:id="rId34" o:title=""/>
          </v:shape>
          <o:OLEObject Type="Embed" ProgID="Equation.DSMT4" ShapeID="_x0000_i1036" DrawAspect="Content" ObjectID="_1751284788" r:id="rId35"/>
        </w:object>
      </w:r>
      <w:r w:rsidR="00D30A54">
        <w:rPr>
          <w:rFonts w:cs="Arial"/>
          <w:szCs w:val="22"/>
        </w:rPr>
        <w:t xml:space="preserve">. </w:t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</w:r>
      <w:r w:rsidR="00D30A54">
        <w:rPr>
          <w:rFonts w:cs="Arial"/>
          <w:szCs w:val="22"/>
        </w:rPr>
        <w:tab/>
        <w:t xml:space="preserve">       (2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0958B26C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A8121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6E463CA9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18E3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E797133" w14:textId="127C2E18" w:rsidR="00256CF1" w:rsidRDefault="00AB6B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566B62">
              <w:rPr>
                <w:rFonts w:cs="Arial"/>
                <w:position w:val="-10"/>
                <w:szCs w:val="22"/>
              </w:rPr>
              <w:object w:dxaOrig="1520" w:dyaOrig="320" w14:anchorId="510EFEA6">
                <v:shape id="_x0000_i1037" type="#_x0000_t75" style="width:76.7pt;height:16.3pt" o:ole="">
                  <v:imagedata r:id="rId36" o:title=""/>
                </v:shape>
                <o:OLEObject Type="Embed" ProgID="Equation.DSMT4" ShapeID="_x0000_i1037" DrawAspect="Content" ObjectID="_1751284789" r:id="rId37"/>
              </w:object>
            </w:r>
            <w:r w:rsidR="00CA1D99">
              <w:rPr>
                <w:rFonts w:cs="Arial"/>
                <w:szCs w:val="22"/>
              </w:rPr>
              <w:t xml:space="preserve"> </w:t>
            </w:r>
          </w:p>
          <w:p w14:paraId="25DB6F3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5B3AA94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21BA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0D0895B5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C2489" w14:textId="149EC8F9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566B62">
              <w:t>states two correct values of x</w:t>
            </w:r>
          </w:p>
          <w:p w14:paraId="61EE4637" w14:textId="7E1FDB77" w:rsidR="00256CF1" w:rsidRPr="00566B62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 </w:t>
            </w:r>
            <w:r w:rsidR="00566B62">
              <w:t>states all  values only</w:t>
            </w:r>
          </w:p>
        </w:tc>
      </w:tr>
    </w:tbl>
    <w:p w14:paraId="4B6DD60C" w14:textId="08A296FC" w:rsidR="00CD6C0A" w:rsidRDefault="00CD6C0A" w:rsidP="00CD6C0A">
      <w:pPr>
        <w:rPr>
          <w:rFonts w:cs="Arial"/>
          <w:szCs w:val="22"/>
        </w:rPr>
      </w:pPr>
    </w:p>
    <w:p w14:paraId="15209765" w14:textId="6CFD2462" w:rsidR="00CD6C0A" w:rsidRDefault="00CD6C0A" w:rsidP="00CD6C0A">
      <w:pPr>
        <w:rPr>
          <w:rFonts w:cs="Arial"/>
          <w:szCs w:val="22"/>
        </w:rPr>
      </w:pPr>
    </w:p>
    <w:p w14:paraId="7D0A858A" w14:textId="77777777" w:rsidR="00256CF1" w:rsidRDefault="00CD6C0A" w:rsidP="00215FF3">
      <w:pPr>
        <w:pStyle w:val="ListParagraph"/>
        <w:numPr>
          <w:ilvl w:val="0"/>
          <w:numId w:val="8"/>
        </w:numPr>
        <w:rPr>
          <w:rFonts w:cs="Arial"/>
          <w:szCs w:val="22"/>
        </w:rPr>
      </w:pPr>
      <w:r>
        <w:rPr>
          <w:rFonts w:cs="Arial"/>
          <w:szCs w:val="22"/>
        </w:rPr>
        <w:t xml:space="preserve">Sketch </w:t>
      </w:r>
      <w:r w:rsidR="00215FF3" w:rsidRPr="00215FF3">
        <w:rPr>
          <w:rFonts w:cs="Arial"/>
          <w:position w:val="-16"/>
          <w:szCs w:val="22"/>
        </w:rPr>
        <w:object w:dxaOrig="1160" w:dyaOrig="440" w14:anchorId="4BA8250E">
          <v:shape id="_x0000_i1038" type="#_x0000_t75" style="width:58.7pt;height:22.3pt" o:ole="">
            <v:imagedata r:id="rId38" o:title=""/>
          </v:shape>
          <o:OLEObject Type="Embed" ProgID="Equation.DSMT4" ShapeID="_x0000_i1038" DrawAspect="Content" ObjectID="_1751284790" r:id="rId39"/>
        </w:object>
      </w:r>
      <w:r>
        <w:rPr>
          <w:rFonts w:cs="Arial"/>
          <w:szCs w:val="22"/>
        </w:rPr>
        <w:t xml:space="preserve"> </w:t>
      </w:r>
      <w:r w:rsidR="00215FF3">
        <w:rPr>
          <w:rFonts w:cs="Arial"/>
          <w:szCs w:val="22"/>
        </w:rPr>
        <w:t xml:space="preserve">on the axes below. </w:t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</w:r>
      <w:r w:rsidR="00215FF3">
        <w:rPr>
          <w:rFonts w:cs="Arial"/>
          <w:szCs w:val="22"/>
        </w:rPr>
        <w:tab/>
        <w:t xml:space="preserve">      (3 marks)</w:t>
      </w:r>
    </w:p>
    <w:p w14:paraId="50EE7BE8" w14:textId="7B71D978" w:rsidR="00256CF1" w:rsidRPr="00215FF3" w:rsidRDefault="00256CF1" w:rsidP="00256CF1">
      <w:pPr>
        <w:pStyle w:val="ListParagraph"/>
        <w:rPr>
          <w:rFonts w:cs="Arial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6D21B877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4482C" w14:textId="1CB921BA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61858648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EB06E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5B347E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9DA178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425C764" w14:textId="5DD276B9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284757D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5E5FD3A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EB72A0E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9A9283E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53369E4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3B01994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DB93D45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AB81EAE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F96EC19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793701B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708CB91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EF93CF2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03F60C7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378F9B2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1FCADEF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A01D53A" w14:textId="77777777" w:rsidR="00676171" w:rsidRDefault="0067617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EC548C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151B712C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D5464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lastRenderedPageBreak/>
              <w:t>Specific behaviours</w:t>
            </w:r>
          </w:p>
        </w:tc>
      </w:tr>
      <w:tr w:rsidR="00256CF1" w14:paraId="04C51EF7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16D97" w14:textId="2DFC0925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715CA">
              <w:t>uses left side to give new right side</w:t>
            </w:r>
          </w:p>
          <w:p w14:paraId="75661411" w14:textId="5A7FF85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715CA">
              <w:t>open hole on y axis at y=</w:t>
            </w:r>
            <w:r w:rsidR="0055726F">
              <w:t>4</w:t>
            </w:r>
          </w:p>
          <w:p w14:paraId="681CC4B0" w14:textId="11BC25A6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55726F">
              <w:t>shape</w:t>
            </w:r>
          </w:p>
          <w:p w14:paraId="32B27F29" w14:textId="101821B1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4DA34253" w14:textId="1FAB91E6" w:rsidR="00700086" w:rsidRPr="0055726F" w:rsidRDefault="00822BF1" w:rsidP="0055726F">
      <w:pPr>
        <w:pStyle w:val="ListParagraph"/>
        <w:rPr>
          <w:rFonts w:cs="Arial"/>
          <w:szCs w:val="22"/>
        </w:rPr>
      </w:pPr>
      <w:r>
        <w:rPr>
          <w:noProof/>
        </w:rPr>
        <w:object w:dxaOrig="1440" w:dyaOrig="1440" w14:anchorId="08EC4AE6">
          <v:shape id="_x0000_s2118" type="#_x0000_t75" style="position:absolute;left:0;text-align:left;margin-left:93.2pt;margin-top:-320.1pt;width:286.5pt;height:267.5pt;z-index:251658242;mso-position-horizontal-relative:text;mso-position-vertical-relative:text">
            <v:imagedata r:id="rId40" o:title=""/>
          </v:shape>
          <o:OLEObject Type="Embed" ProgID="FXDraw.Graphic" ShapeID="_x0000_s2118" DrawAspect="Content" ObjectID="_1751284815" r:id="rId41"/>
        </w:object>
      </w:r>
      <w:r w:rsidR="00D20A5E" w:rsidRPr="00215FF3">
        <w:rPr>
          <w:rFonts w:cs="Arial"/>
          <w:szCs w:val="22"/>
        </w:rPr>
        <w:br w:type="page"/>
      </w:r>
    </w:p>
    <w:p w14:paraId="707FE92A" w14:textId="43C8E6C0" w:rsidR="00700086" w:rsidRPr="00700086" w:rsidRDefault="00700086" w:rsidP="00700086">
      <w:pPr>
        <w:pStyle w:val="ListParagraph"/>
        <w:numPr>
          <w:ilvl w:val="0"/>
          <w:numId w:val="8"/>
        </w:numPr>
        <w:tabs>
          <w:tab w:val="right" w:pos="9356"/>
        </w:tabs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 xml:space="preserve">Sketch </w:t>
      </w:r>
      <w:r w:rsidR="006628AC" w:rsidRPr="006628AC">
        <w:rPr>
          <w:rFonts w:cs="Arial"/>
          <w:bCs/>
          <w:position w:val="-32"/>
          <w:szCs w:val="22"/>
        </w:rPr>
        <w:object w:dxaOrig="960" w:dyaOrig="700" w14:anchorId="74E0CB31">
          <v:shape id="_x0000_i1040" type="#_x0000_t75" style="width:48pt;height:34.7pt" o:ole="">
            <v:imagedata r:id="rId42" o:title=""/>
          </v:shape>
          <o:OLEObject Type="Embed" ProgID="Equation.DSMT4" ShapeID="_x0000_i1040" DrawAspect="Content" ObjectID="_1751284791" r:id="rId43"/>
        </w:object>
      </w:r>
      <w:r>
        <w:rPr>
          <w:rFonts w:cs="Arial"/>
          <w:bCs/>
          <w:szCs w:val="22"/>
        </w:rPr>
        <w:t xml:space="preserve"> </w:t>
      </w:r>
      <w:r w:rsidR="006628AC">
        <w:rPr>
          <w:rFonts w:cs="Arial"/>
          <w:bCs/>
          <w:szCs w:val="22"/>
        </w:rPr>
        <w:t xml:space="preserve">on the axes below. </w:t>
      </w:r>
      <w:r w:rsidR="006628AC">
        <w:rPr>
          <w:rFonts w:cs="Arial"/>
          <w:bCs/>
          <w:szCs w:val="22"/>
        </w:rPr>
        <w:tab/>
        <w:t>(3 marks)</w:t>
      </w:r>
    </w:p>
    <w:p w14:paraId="307245A0" w14:textId="77777777" w:rsidR="00700086" w:rsidRDefault="00700086" w:rsidP="00B659F2">
      <w:pPr>
        <w:tabs>
          <w:tab w:val="right" w:pos="9356"/>
        </w:tabs>
        <w:rPr>
          <w:rFonts w:cs="Arial"/>
          <w:b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2B953F92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0060FA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09921FD9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49B5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6B7D6D0" w14:textId="4F534BEC" w:rsidR="00256CF1" w:rsidRDefault="00822B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b/>
                <w:noProof/>
                <w:szCs w:val="22"/>
              </w:rPr>
              <w:object w:dxaOrig="1440" w:dyaOrig="1440" w14:anchorId="4BCE5434">
                <v:shape id="_x0000_s2119" type="#_x0000_t75" style="position:absolute;margin-left:20.05pt;margin-top:8.9pt;width:286.5pt;height:268.25pt;z-index:251658243">
                  <v:imagedata r:id="rId44" o:title=""/>
                </v:shape>
                <o:OLEObject Type="Embed" ProgID="FXDraw.Graphic" ShapeID="_x0000_s2119" DrawAspect="Content" ObjectID="_1751284816" r:id="rId45"/>
              </w:object>
            </w:r>
          </w:p>
          <w:p w14:paraId="50C6F1EA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7E30545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D8BD1D9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EB8B90A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7ED00D6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59F997D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1B41D26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BBB12D0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D26B799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882F6C4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976EE47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6DD89E3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7C1802D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D382F37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AEB0732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188A4D6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4DBDE02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B8FC041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54EA15E" w14:textId="77777777" w:rsidR="00B659F2" w:rsidRDefault="00B659F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5B88F4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45C721A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35E0BDF8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C777D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2173FB16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4987B" w14:textId="4394DEB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E7A7A">
              <w:t>asymptote at x=5</w:t>
            </w:r>
          </w:p>
          <w:p w14:paraId="21BA61CE" w14:textId="3F8E66EC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E7A7A">
              <w:t xml:space="preserve">correct limits for y </w:t>
            </w:r>
            <w:r w:rsidR="004C4C6E">
              <w:t>intercept , left open and right closed</w:t>
            </w:r>
          </w:p>
          <w:p w14:paraId="0646DB61" w14:textId="4E1FD7E3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C4C6E">
              <w:t>correct shape</w:t>
            </w:r>
          </w:p>
          <w:p w14:paraId="675ACCE9" w14:textId="26A15C4F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2C51AF69" w14:textId="77777777" w:rsidR="00E12F6A" w:rsidRDefault="00E12F6A" w:rsidP="00E12F6A">
      <w:pPr>
        <w:tabs>
          <w:tab w:val="right" w:pos="9356"/>
        </w:tabs>
        <w:rPr>
          <w:rFonts w:cs="Arial"/>
          <w:b/>
          <w:szCs w:val="22"/>
        </w:rPr>
      </w:pPr>
    </w:p>
    <w:p w14:paraId="5C812ECE" w14:textId="77777777" w:rsidR="00E12F6A" w:rsidRDefault="00E12F6A" w:rsidP="00E12F6A">
      <w:pPr>
        <w:tabs>
          <w:tab w:val="right" w:pos="9356"/>
        </w:tabs>
        <w:rPr>
          <w:rFonts w:cs="Arial"/>
          <w:b/>
          <w:szCs w:val="22"/>
        </w:rPr>
      </w:pPr>
    </w:p>
    <w:p w14:paraId="6D8AAC2F" w14:textId="0D93DD45" w:rsidR="00E12F6A" w:rsidRPr="00B650CE" w:rsidRDefault="00C30A68" w:rsidP="00E12F6A">
      <w:pPr>
        <w:tabs>
          <w:tab w:val="right" w:pos="9356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3</w:t>
      </w:r>
      <w:r w:rsidR="00E12F6A">
        <w:rPr>
          <w:rFonts w:cs="Arial"/>
          <w:b/>
          <w:szCs w:val="22"/>
        </w:rPr>
        <w:t xml:space="preserve">                                                                                                                   </w:t>
      </w:r>
      <w:r w:rsidR="00E12F6A" w:rsidRPr="00B650CE">
        <w:rPr>
          <w:rFonts w:cs="Arial"/>
          <w:b/>
          <w:szCs w:val="22"/>
        </w:rPr>
        <w:t>(</w:t>
      </w:r>
      <w:r w:rsidR="00BF3F08">
        <w:rPr>
          <w:rFonts w:cs="Arial"/>
          <w:b/>
          <w:szCs w:val="22"/>
        </w:rPr>
        <w:t>8</w:t>
      </w:r>
      <w:r w:rsidR="00E12F6A" w:rsidRPr="00B650CE">
        <w:rPr>
          <w:rFonts w:cs="Arial"/>
          <w:b/>
          <w:szCs w:val="22"/>
        </w:rPr>
        <w:t xml:space="preserve"> marks)</w:t>
      </w:r>
    </w:p>
    <w:p w14:paraId="4FE63E79" w14:textId="7BFC8BD8" w:rsidR="00B650CE" w:rsidRPr="00B650CE" w:rsidRDefault="00526F19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tab/>
      </w:r>
    </w:p>
    <w:p w14:paraId="4EF78997" w14:textId="77777777" w:rsidR="00B650CE" w:rsidRPr="00B650CE" w:rsidRDefault="00B650CE" w:rsidP="00B650CE">
      <w:pPr>
        <w:tabs>
          <w:tab w:val="right" w:pos="9356"/>
        </w:tabs>
        <w:rPr>
          <w:rFonts w:cs="Arial"/>
          <w:szCs w:val="22"/>
        </w:rPr>
      </w:pPr>
    </w:p>
    <w:p w14:paraId="30CC16AD" w14:textId="21EE7541" w:rsidR="00926E4B" w:rsidRDefault="00661F4D" w:rsidP="00926E4B">
      <w:pPr>
        <w:rPr>
          <w:szCs w:val="22"/>
        </w:rPr>
      </w:pPr>
      <w:r>
        <w:rPr>
          <w:szCs w:val="22"/>
        </w:rPr>
        <w:t>Consider the following</w:t>
      </w:r>
      <w:r w:rsidR="0033335E">
        <w:rPr>
          <w:szCs w:val="22"/>
        </w:rPr>
        <w:t xml:space="preserve"> planes</w:t>
      </w:r>
      <w:r w:rsidR="001C45F0">
        <w:rPr>
          <w:szCs w:val="22"/>
        </w:rPr>
        <w:t>:</w:t>
      </w:r>
    </w:p>
    <w:p w14:paraId="54540DAA" w14:textId="661DD7D8" w:rsidR="0033335E" w:rsidRDefault="001C45F0" w:rsidP="00926E4B">
      <w:pPr>
        <w:rPr>
          <w:szCs w:val="22"/>
        </w:rPr>
      </w:pPr>
      <w:r w:rsidRPr="001C45F0">
        <w:rPr>
          <w:position w:val="-46"/>
          <w:szCs w:val="22"/>
        </w:rPr>
        <w:object w:dxaOrig="1840" w:dyaOrig="1040" w14:anchorId="1F2DD236">
          <v:shape id="_x0000_i1042" type="#_x0000_t75" style="width:91.3pt;height:52.7pt" o:ole="">
            <v:imagedata r:id="rId46" o:title=""/>
          </v:shape>
          <o:OLEObject Type="Embed" ProgID="Equation.DSMT4" ShapeID="_x0000_i1042" DrawAspect="Content" ObjectID="_1751284792" r:id="rId47"/>
        </w:object>
      </w:r>
      <w:r w:rsidR="0033335E">
        <w:rPr>
          <w:szCs w:val="22"/>
        </w:rPr>
        <w:t xml:space="preserve"> </w:t>
      </w:r>
    </w:p>
    <w:p w14:paraId="208EB9AD" w14:textId="77777777" w:rsidR="00CA351D" w:rsidRPr="00056EB3" w:rsidRDefault="00CA351D" w:rsidP="00056EB3"/>
    <w:p w14:paraId="7ADE853A" w14:textId="0A6F1293" w:rsidR="00D20A5E" w:rsidRPr="00056EB3" w:rsidRDefault="003E6259" w:rsidP="003E6259">
      <w:pPr>
        <w:pStyle w:val="ListParagraph"/>
        <w:numPr>
          <w:ilvl w:val="0"/>
          <w:numId w:val="9"/>
        </w:numPr>
      </w:pPr>
      <w:r>
        <w:t xml:space="preserve">Show that none of these planes are parallel. </w:t>
      </w:r>
      <w:r>
        <w:tab/>
      </w:r>
      <w:r>
        <w:tab/>
      </w:r>
      <w:r>
        <w:tab/>
      </w:r>
      <w:r>
        <w:tab/>
        <w:t xml:space="preserve">  (2 marks)</w:t>
      </w:r>
    </w:p>
    <w:p w14:paraId="45AA0725" w14:textId="77777777" w:rsidR="00D20A5E" w:rsidRPr="00056EB3" w:rsidRDefault="00D20A5E" w:rsidP="00056EB3"/>
    <w:p w14:paraId="26E0E0B2" w14:textId="77777777" w:rsidR="00D20A5E" w:rsidRPr="00056EB3" w:rsidRDefault="00D20A5E" w:rsidP="00056EB3"/>
    <w:p w14:paraId="1C18E6BB" w14:textId="77777777" w:rsidR="00D20A5E" w:rsidRPr="00056EB3" w:rsidRDefault="00D20A5E" w:rsidP="00056EB3"/>
    <w:p w14:paraId="02585427" w14:textId="77777777" w:rsidR="00D20A5E" w:rsidRPr="00056EB3" w:rsidRDefault="00D20A5E" w:rsidP="00056EB3"/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7F397488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7E497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3F36D3C0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8730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2A1A37E" w14:textId="06E6F4B5" w:rsidR="00256CF1" w:rsidRDefault="00B252E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ree normal vectors</w:t>
            </w:r>
            <w:r w:rsidR="002B691A">
              <w:rPr>
                <w:rFonts w:cs="Arial"/>
                <w:szCs w:val="22"/>
              </w:rPr>
              <w:t xml:space="preserve"> </w:t>
            </w:r>
            <w:r w:rsidR="00005573" w:rsidRPr="002B691A">
              <w:rPr>
                <w:rFonts w:cs="Arial"/>
                <w:position w:val="-50"/>
                <w:szCs w:val="22"/>
              </w:rPr>
              <w:object w:dxaOrig="1740" w:dyaOrig="1120" w14:anchorId="19A51837">
                <v:shape id="_x0000_i1043" type="#_x0000_t75" style="width:87pt;height:55.7pt" o:ole="">
                  <v:imagedata r:id="rId48" o:title=""/>
                </v:shape>
                <o:OLEObject Type="Embed" ProgID="Equation.DSMT4" ShapeID="_x0000_i1043" DrawAspect="Content" ObjectID="_1751284793" r:id="rId49"/>
              </w:object>
            </w:r>
            <w:r w:rsidR="002B691A">
              <w:rPr>
                <w:rFonts w:cs="Arial"/>
                <w:szCs w:val="22"/>
              </w:rPr>
              <w:t xml:space="preserve"> </w:t>
            </w:r>
            <w:r w:rsidR="00005573">
              <w:rPr>
                <w:rFonts w:cs="Arial"/>
                <w:szCs w:val="22"/>
              </w:rPr>
              <w:t>are not parallel to each other</w:t>
            </w:r>
            <w:r w:rsidR="00D53B7A">
              <w:rPr>
                <w:rFonts w:cs="Arial"/>
                <w:szCs w:val="22"/>
              </w:rPr>
              <w:t>.</w:t>
            </w:r>
          </w:p>
          <w:p w14:paraId="4E09EB58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D966F4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2E3EF115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63D0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723D8938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3826E" w14:textId="0020EEBB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lastRenderedPageBreak/>
              <w:t>P</w:t>
            </w:r>
            <w:r>
              <w:t xml:space="preserve"> </w:t>
            </w:r>
            <w:r w:rsidR="0050472C">
              <w:t>states all 3 normal vectors</w:t>
            </w:r>
          </w:p>
          <w:p w14:paraId="0762BEC7" w14:textId="5B67BB9B" w:rsidR="00256CF1" w:rsidRPr="00476F57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A1487">
              <w:rPr>
                <w:rFonts w:cs="Arial"/>
                <w:szCs w:val="22"/>
              </w:rPr>
              <w:t>states that the vectors are not parallel</w:t>
            </w:r>
          </w:p>
        </w:tc>
      </w:tr>
    </w:tbl>
    <w:p w14:paraId="0AA67A6E" w14:textId="35D6CC30" w:rsidR="00D20A5E" w:rsidRDefault="00D20A5E" w:rsidP="00DA1487"/>
    <w:p w14:paraId="3D3A1218" w14:textId="77777777" w:rsidR="008B5979" w:rsidRDefault="008B5979" w:rsidP="00056EB3"/>
    <w:p w14:paraId="44CA7DFD" w14:textId="5689223C" w:rsidR="008B5979" w:rsidRPr="00056EB3" w:rsidRDefault="008B5979" w:rsidP="008B5979">
      <w:pPr>
        <w:pStyle w:val="ListParagraph"/>
        <w:numPr>
          <w:ilvl w:val="0"/>
          <w:numId w:val="9"/>
        </w:numPr>
      </w:pPr>
      <w:r>
        <w:t xml:space="preserve">Solve the system of simultaneous equations. </w:t>
      </w:r>
      <w:r>
        <w:tab/>
      </w:r>
      <w:r>
        <w:tab/>
      </w:r>
      <w:r>
        <w:tab/>
      </w:r>
      <w:r>
        <w:tab/>
        <w:t>(3 marks)</w:t>
      </w:r>
    </w:p>
    <w:p w14:paraId="623E97BD" w14:textId="77777777" w:rsidR="00D20A5E" w:rsidRPr="00056EB3" w:rsidRDefault="00D20A5E" w:rsidP="00056EB3"/>
    <w:p w14:paraId="1A056B1A" w14:textId="77777777" w:rsidR="00D20A5E" w:rsidRDefault="00D20A5E" w:rsidP="00056EB3"/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7299BEA5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2086A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6C8C3280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FA42A" w14:textId="7B779869" w:rsidR="00256CF1" w:rsidRDefault="00D9766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D9766B">
              <w:rPr>
                <w:rFonts w:cs="Arial"/>
                <w:position w:val="-196"/>
                <w:szCs w:val="22"/>
              </w:rPr>
              <w:object w:dxaOrig="2100" w:dyaOrig="5560" w14:anchorId="5D4DDBD9">
                <v:shape id="_x0000_i1044" type="#_x0000_t75" style="width:105pt;height:277.3pt" o:ole="">
                  <v:imagedata r:id="rId50" o:title=""/>
                </v:shape>
                <o:OLEObject Type="Embed" ProgID="Equation.DSMT4" ShapeID="_x0000_i1044" DrawAspect="Content" ObjectID="_1751284794" r:id="rId51"/>
              </w:object>
            </w:r>
            <w:r w:rsidR="0093696A">
              <w:rPr>
                <w:rFonts w:cs="Arial"/>
                <w:szCs w:val="22"/>
              </w:rPr>
              <w:t xml:space="preserve"> </w:t>
            </w:r>
          </w:p>
          <w:p w14:paraId="1BE99F2D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40CFFB0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A385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6BBDF20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D454F" w14:textId="6BA49BE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9766B">
              <w:t>eliminates one variable from an equation</w:t>
            </w:r>
          </w:p>
          <w:p w14:paraId="14B8A96A" w14:textId="607D77F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D9766B">
              <w:t>eli</w:t>
            </w:r>
            <w:r w:rsidR="004D5EFC">
              <w:t>minates two variables from the one equation</w:t>
            </w:r>
          </w:p>
          <w:p w14:paraId="0B480673" w14:textId="4813113D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D5EFC">
              <w:t>states all 3 variables</w:t>
            </w:r>
          </w:p>
          <w:p w14:paraId="652C336E" w14:textId="361EE69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65444018" w14:textId="77777777" w:rsidR="00003BB7" w:rsidRDefault="00003BB7" w:rsidP="00056EB3"/>
    <w:p w14:paraId="4DCE4804" w14:textId="77777777" w:rsidR="00003BB7" w:rsidRDefault="00003BB7" w:rsidP="00056EB3"/>
    <w:p w14:paraId="0BC8F447" w14:textId="77777777" w:rsidR="00003BB7" w:rsidRDefault="00003BB7" w:rsidP="00056EB3"/>
    <w:p w14:paraId="14B1BD5C" w14:textId="43707D2F" w:rsidR="00003BB7" w:rsidRDefault="00003BB7" w:rsidP="00003BB7">
      <w:pPr>
        <w:pStyle w:val="ListParagraph"/>
        <w:numPr>
          <w:ilvl w:val="0"/>
          <w:numId w:val="9"/>
        </w:numPr>
      </w:pPr>
      <w:r>
        <w:t xml:space="preserve">Consider the system of equations below with </w:t>
      </w:r>
      <w:r w:rsidR="00A31E12" w:rsidRPr="00003BB7">
        <w:rPr>
          <w:position w:val="-10"/>
        </w:rPr>
        <w:object w:dxaOrig="620" w:dyaOrig="320" w14:anchorId="6FCF1563">
          <v:shape id="_x0000_i1045" type="#_x0000_t75" style="width:31.7pt;height:16.3pt" o:ole="">
            <v:imagedata r:id="rId52" o:title=""/>
          </v:shape>
          <o:OLEObject Type="Embed" ProgID="Equation.DSMT4" ShapeID="_x0000_i1045" DrawAspect="Content" ObjectID="_1751284795" r:id="rId53"/>
        </w:object>
      </w:r>
      <w:r>
        <w:t xml:space="preserve"> </w:t>
      </w:r>
      <w:r w:rsidR="00A31E12">
        <w:t>being constants.</w:t>
      </w:r>
    </w:p>
    <w:p w14:paraId="29BCE615" w14:textId="7B0C00D8" w:rsidR="00A31E12" w:rsidRPr="00056EB3" w:rsidRDefault="00BF3F08" w:rsidP="00BF3F08">
      <w:pPr>
        <w:pStyle w:val="ListParagraph"/>
        <w:ind w:left="7920"/>
      </w:pPr>
      <w:r>
        <w:t xml:space="preserve"> (3 marks)</w:t>
      </w:r>
    </w:p>
    <w:p w14:paraId="5CEA8542" w14:textId="7C56C69D" w:rsidR="00D20A5E" w:rsidRDefault="005A3137" w:rsidP="00056EB3">
      <w:pPr>
        <w:rPr>
          <w:szCs w:val="22"/>
        </w:rPr>
      </w:pPr>
      <w:r w:rsidRPr="001C45F0">
        <w:rPr>
          <w:position w:val="-46"/>
          <w:szCs w:val="22"/>
        </w:rPr>
        <w:object w:dxaOrig="1840" w:dyaOrig="1040" w14:anchorId="69AB1DE4">
          <v:shape id="_x0000_i1046" type="#_x0000_t75" style="width:91.3pt;height:52.7pt" o:ole="">
            <v:imagedata r:id="rId54" o:title=""/>
          </v:shape>
          <o:OLEObject Type="Embed" ProgID="Equation.DSMT4" ShapeID="_x0000_i1046" DrawAspect="Content" ObjectID="_1751284796" r:id="rId55"/>
        </w:object>
      </w:r>
    </w:p>
    <w:p w14:paraId="30B0EAD5" w14:textId="77777777" w:rsidR="00BF3F08" w:rsidRPr="00056EB3" w:rsidRDefault="00BF3F08" w:rsidP="00056EB3"/>
    <w:p w14:paraId="2C071363" w14:textId="3597E071" w:rsidR="00003BB7" w:rsidRDefault="005A3137" w:rsidP="005A3137">
      <w:r>
        <w:t xml:space="preserve">Determine all possible values of </w:t>
      </w:r>
      <w:r w:rsidRPr="00003BB7">
        <w:rPr>
          <w:position w:val="-10"/>
        </w:rPr>
        <w:object w:dxaOrig="620" w:dyaOrig="320" w14:anchorId="2C27C980">
          <v:shape id="_x0000_i1047" type="#_x0000_t75" style="width:31.7pt;height:16.3pt" o:ole="">
            <v:imagedata r:id="rId52" o:title=""/>
          </v:shape>
          <o:OLEObject Type="Embed" ProgID="Equation.DSMT4" ShapeID="_x0000_i1047" DrawAspect="Content" ObjectID="_1751284797" r:id="rId56"/>
        </w:object>
      </w:r>
      <w:r>
        <w:t>such that there are:</w:t>
      </w:r>
    </w:p>
    <w:p w14:paraId="369CF580" w14:textId="0F28A57D" w:rsidR="005A3137" w:rsidRDefault="005A3137" w:rsidP="005A3137">
      <w:pPr>
        <w:pStyle w:val="ListParagraph"/>
        <w:numPr>
          <w:ilvl w:val="0"/>
          <w:numId w:val="10"/>
        </w:numPr>
      </w:pPr>
      <w:r>
        <w:t>No solutions.</w:t>
      </w:r>
    </w:p>
    <w:p w14:paraId="252F478D" w14:textId="79E696DF" w:rsidR="005A3137" w:rsidRDefault="005A3137" w:rsidP="005A3137">
      <w:pPr>
        <w:pStyle w:val="ListParagraph"/>
        <w:numPr>
          <w:ilvl w:val="0"/>
          <w:numId w:val="10"/>
        </w:numPr>
      </w:pPr>
      <w:r>
        <w:t>Infinite solut</w:t>
      </w:r>
      <w:r w:rsidR="00BF3F08">
        <w:t>ions.</w:t>
      </w:r>
    </w:p>
    <w:p w14:paraId="3A1C860F" w14:textId="31355AC0" w:rsidR="00BF3F08" w:rsidRDefault="00BF3F08" w:rsidP="005A3137">
      <w:pPr>
        <w:pStyle w:val="ListParagraph"/>
        <w:numPr>
          <w:ilvl w:val="0"/>
          <w:numId w:val="10"/>
        </w:numPr>
      </w:pPr>
      <w:r>
        <w:t>A unique solution.</w:t>
      </w:r>
    </w:p>
    <w:p w14:paraId="2B065279" w14:textId="77777777" w:rsidR="005A3137" w:rsidRDefault="005A3137" w:rsidP="005A3137"/>
    <w:p w14:paraId="71E2CE72" w14:textId="77777777" w:rsidR="005A3137" w:rsidRDefault="005A3137" w:rsidP="005A3137"/>
    <w:p w14:paraId="608EFEE0" w14:textId="77777777" w:rsidR="005A3137" w:rsidRDefault="005A3137" w:rsidP="005A3137"/>
    <w:p w14:paraId="57525F07" w14:textId="77777777" w:rsidR="001A7F1A" w:rsidRDefault="001A7F1A" w:rsidP="005A3137"/>
    <w:p w14:paraId="441DD81B" w14:textId="77777777" w:rsidR="001A7F1A" w:rsidRDefault="001A7F1A" w:rsidP="005A3137"/>
    <w:p w14:paraId="43A4F0E2" w14:textId="77777777" w:rsidR="005A3137" w:rsidRDefault="005A3137" w:rsidP="005A3137"/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04E935BC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62EAB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01DE9BD8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F181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B0BAC9B" w14:textId="3F024F47" w:rsidR="00256CF1" w:rsidRDefault="00C5670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C56702">
              <w:rPr>
                <w:rFonts w:cs="Arial"/>
                <w:position w:val="-216"/>
                <w:szCs w:val="22"/>
              </w:rPr>
              <w:object w:dxaOrig="2659" w:dyaOrig="4440" w14:anchorId="5346482D">
                <v:shape id="_x0000_i1048" type="#_x0000_t75" style="width:133.3pt;height:222pt" o:ole="">
                  <v:imagedata r:id="rId57" o:title=""/>
                </v:shape>
                <o:OLEObject Type="Embed" ProgID="Equation.DSMT4" ShapeID="_x0000_i1048" DrawAspect="Content" ObjectID="_1751284798" r:id="rId58"/>
              </w:object>
            </w:r>
          </w:p>
          <w:p w14:paraId="29E97B0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D214EF2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201EF7A9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D5FBF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373C236E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FCDA2" w14:textId="4A2E43CD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070BB8">
              <w:t>obtains a line with two zeros</w:t>
            </w:r>
          </w:p>
          <w:p w14:paraId="7C50A560" w14:textId="2AF0BCBB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070BB8">
              <w:t>states values for uniqueness</w:t>
            </w:r>
          </w:p>
          <w:p w14:paraId="3CE558CC" w14:textId="605938A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070BB8">
              <w:t>state values for infinite and no solns</w:t>
            </w:r>
          </w:p>
          <w:p w14:paraId="458C6CF1" w14:textId="6C48F681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800CFD6" w14:textId="62702405" w:rsidR="00B650CE" w:rsidRPr="00070BB8" w:rsidRDefault="00B650CE" w:rsidP="00070BB8">
      <w:r w:rsidRPr="00B650CE">
        <w:rPr>
          <w:rFonts w:cs="Arial"/>
          <w:b/>
          <w:szCs w:val="22"/>
        </w:rPr>
        <w:t xml:space="preserve">Question </w:t>
      </w:r>
      <w:r w:rsidR="00CA351D">
        <w:rPr>
          <w:rFonts w:cs="Arial"/>
          <w:b/>
          <w:szCs w:val="22"/>
        </w:rPr>
        <w:t>4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5629E3">
        <w:rPr>
          <w:rFonts w:cs="Arial"/>
          <w:b/>
          <w:szCs w:val="22"/>
        </w:rPr>
        <w:t>7</w:t>
      </w:r>
      <w:r w:rsidRPr="00B650CE">
        <w:rPr>
          <w:rFonts w:cs="Arial"/>
          <w:b/>
          <w:szCs w:val="22"/>
        </w:rPr>
        <w:t xml:space="preserve"> marks)</w:t>
      </w:r>
    </w:p>
    <w:p w14:paraId="323219CA" w14:textId="77777777" w:rsidR="00B650CE" w:rsidRPr="00B650CE" w:rsidRDefault="00B650CE" w:rsidP="00B650CE">
      <w:pPr>
        <w:tabs>
          <w:tab w:val="right" w:pos="9356"/>
        </w:tabs>
        <w:jc w:val="both"/>
        <w:rPr>
          <w:rFonts w:cs="Arial"/>
          <w:szCs w:val="22"/>
        </w:rPr>
      </w:pPr>
    </w:p>
    <w:p w14:paraId="6A0AE412" w14:textId="0C452F25" w:rsidR="00D20A5E" w:rsidRDefault="000C1E33" w:rsidP="00B650CE">
      <w:pPr>
        <w:rPr>
          <w:szCs w:val="22"/>
        </w:rPr>
      </w:pPr>
      <w:r>
        <w:rPr>
          <w:szCs w:val="22"/>
        </w:rPr>
        <w:t>Consider the</w:t>
      </w:r>
      <w:r w:rsidR="00A84B07">
        <w:rPr>
          <w:szCs w:val="22"/>
        </w:rPr>
        <w:t xml:space="preserve"> three </w:t>
      </w:r>
      <w:r>
        <w:rPr>
          <w:szCs w:val="22"/>
        </w:rPr>
        <w:t xml:space="preserve">complex numbers plotted below in the </w:t>
      </w:r>
      <w:r w:rsidR="00513A1A">
        <w:rPr>
          <w:szCs w:val="22"/>
        </w:rPr>
        <w:t>Argand</w:t>
      </w:r>
      <w:r>
        <w:rPr>
          <w:szCs w:val="22"/>
        </w:rPr>
        <w:t xml:space="preserve"> </w:t>
      </w:r>
      <w:r w:rsidR="00815C58">
        <w:rPr>
          <w:szCs w:val="22"/>
        </w:rPr>
        <w:t>diagram</w:t>
      </w:r>
      <w:r w:rsidR="00592BD8">
        <w:rPr>
          <w:szCs w:val="22"/>
        </w:rPr>
        <w:t>.</w:t>
      </w:r>
    </w:p>
    <w:p w14:paraId="157CD4CE" w14:textId="77777777" w:rsidR="00A84B07" w:rsidRDefault="00A84B07" w:rsidP="00B650CE">
      <w:pPr>
        <w:rPr>
          <w:szCs w:val="22"/>
        </w:rPr>
      </w:pPr>
    </w:p>
    <w:p w14:paraId="2780B152" w14:textId="77777777" w:rsidR="00A84B07" w:rsidRDefault="00A84B07" w:rsidP="00B650CE">
      <w:pPr>
        <w:rPr>
          <w:szCs w:val="22"/>
        </w:rPr>
      </w:pPr>
    </w:p>
    <w:p w14:paraId="6B3DE5A3" w14:textId="77777777" w:rsidR="00A84B07" w:rsidRDefault="00A84B07" w:rsidP="00B650CE">
      <w:pPr>
        <w:rPr>
          <w:szCs w:val="22"/>
        </w:rPr>
      </w:pPr>
    </w:p>
    <w:p w14:paraId="42D2EB8E" w14:textId="369C8A5E" w:rsidR="00A84B07" w:rsidRDefault="00A84B07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t xml:space="preserve">Determine the complex number </w:t>
      </w:r>
      <w:r w:rsidR="00326306" w:rsidRPr="00326306">
        <w:rPr>
          <w:position w:val="-12"/>
          <w:szCs w:val="22"/>
        </w:rPr>
        <w:object w:dxaOrig="260" w:dyaOrig="360" w14:anchorId="171D0E46">
          <v:shape id="_x0000_i1049" type="#_x0000_t75" style="width:12.85pt;height:18pt" o:ole="">
            <v:imagedata r:id="rId59" o:title=""/>
          </v:shape>
          <o:OLEObject Type="Embed" ProgID="Equation.DSMT4" ShapeID="_x0000_i1049" DrawAspect="Content" ObjectID="_1751284799" r:id="rId60"/>
        </w:object>
      </w:r>
      <w:r>
        <w:rPr>
          <w:szCs w:val="22"/>
        </w:rPr>
        <w:t xml:space="preserve"> </w:t>
      </w:r>
      <w:r w:rsidR="00326306">
        <w:rPr>
          <w:szCs w:val="22"/>
        </w:rPr>
        <w:t xml:space="preserve">in exact cartesian form. </w:t>
      </w:r>
      <w:r w:rsidR="00513A1A">
        <w:rPr>
          <w:szCs w:val="22"/>
        </w:rPr>
        <w:tab/>
      </w:r>
      <w:r w:rsidR="00513A1A">
        <w:rPr>
          <w:szCs w:val="22"/>
        </w:rPr>
        <w:tab/>
      </w:r>
      <w:r w:rsidR="005629E3">
        <w:rPr>
          <w:szCs w:val="22"/>
        </w:rPr>
        <w:t xml:space="preserve"> </w:t>
      </w:r>
      <w:r w:rsidR="00326306">
        <w:rPr>
          <w:szCs w:val="22"/>
        </w:rPr>
        <w:t>(2 marks)</w:t>
      </w:r>
    </w:p>
    <w:p w14:paraId="57DC5794" w14:textId="77777777" w:rsidR="005629E3" w:rsidRDefault="005629E3" w:rsidP="005629E3">
      <w:pPr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241FFDF6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EC09C" w14:textId="4FB1AF36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</w:p>
        </w:tc>
      </w:tr>
      <w:tr w:rsidR="00256CF1" w14:paraId="439F83DE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E7F4F" w14:textId="1137BA27" w:rsidR="00256CF1" w:rsidRDefault="0048130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3F7D13">
              <w:rPr>
                <w:rFonts w:cs="Arial"/>
                <w:position w:val="-24"/>
                <w:szCs w:val="22"/>
              </w:rPr>
              <w:object w:dxaOrig="2079" w:dyaOrig="680" w14:anchorId="71E9A626">
                <v:shape id="_x0000_i1050" type="#_x0000_t75" style="width:103.7pt;height:33.85pt" o:ole="">
                  <v:imagedata r:id="rId61" o:title=""/>
                </v:shape>
                <o:OLEObject Type="Embed" ProgID="Equation.DSMT4" ShapeID="_x0000_i1050" DrawAspect="Content" ObjectID="_1751284800" r:id="rId62"/>
              </w:object>
            </w:r>
            <w:r w:rsidR="004C4EDE">
              <w:rPr>
                <w:rFonts w:cs="Arial"/>
                <w:szCs w:val="22"/>
              </w:rPr>
              <w:t xml:space="preserve"> </w:t>
            </w:r>
          </w:p>
          <w:p w14:paraId="07041B7F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6ED010FB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2C658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3862D49D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8666B" w14:textId="0CB8054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8130B">
              <w:t>converts to polar</w:t>
            </w:r>
          </w:p>
          <w:p w14:paraId="0BEDECD1" w14:textId="41684145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8130B">
              <w:t xml:space="preserve">converts to exact </w:t>
            </w:r>
            <w:r w:rsidR="00B60143">
              <w:t>cartesian</w:t>
            </w:r>
          </w:p>
          <w:p w14:paraId="1DD96776" w14:textId="1F9944B2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</w:p>
        </w:tc>
      </w:tr>
    </w:tbl>
    <w:p w14:paraId="1516A834" w14:textId="77777777" w:rsidR="00CB1CF9" w:rsidRDefault="00CB1CF9" w:rsidP="005629E3">
      <w:pPr>
        <w:rPr>
          <w:szCs w:val="22"/>
        </w:rPr>
      </w:pPr>
    </w:p>
    <w:p w14:paraId="139D7C96" w14:textId="77777777" w:rsidR="007066A2" w:rsidRDefault="007066A2" w:rsidP="005629E3">
      <w:pPr>
        <w:rPr>
          <w:szCs w:val="22"/>
        </w:rPr>
      </w:pPr>
    </w:p>
    <w:p w14:paraId="7B08F103" w14:textId="77777777" w:rsidR="007066A2" w:rsidRDefault="007066A2" w:rsidP="005629E3">
      <w:pPr>
        <w:rPr>
          <w:szCs w:val="22"/>
        </w:rPr>
      </w:pPr>
    </w:p>
    <w:p w14:paraId="6E334F44" w14:textId="77777777" w:rsidR="007066A2" w:rsidRDefault="007066A2" w:rsidP="005629E3">
      <w:pPr>
        <w:rPr>
          <w:szCs w:val="22"/>
        </w:rPr>
      </w:pPr>
    </w:p>
    <w:p w14:paraId="3CEAA682" w14:textId="77777777" w:rsidR="007066A2" w:rsidRDefault="007066A2" w:rsidP="005629E3">
      <w:pPr>
        <w:rPr>
          <w:szCs w:val="22"/>
        </w:rPr>
      </w:pPr>
    </w:p>
    <w:p w14:paraId="2C7BBD41" w14:textId="77777777" w:rsidR="007066A2" w:rsidRDefault="007066A2" w:rsidP="005629E3">
      <w:pPr>
        <w:rPr>
          <w:szCs w:val="22"/>
        </w:rPr>
      </w:pPr>
    </w:p>
    <w:p w14:paraId="174255C1" w14:textId="77777777" w:rsidR="007066A2" w:rsidRDefault="007066A2" w:rsidP="005629E3">
      <w:pPr>
        <w:rPr>
          <w:szCs w:val="22"/>
        </w:rPr>
      </w:pPr>
    </w:p>
    <w:p w14:paraId="51246AD3" w14:textId="77777777" w:rsidR="007066A2" w:rsidRDefault="007066A2" w:rsidP="005629E3">
      <w:pPr>
        <w:rPr>
          <w:szCs w:val="22"/>
        </w:rPr>
      </w:pPr>
    </w:p>
    <w:p w14:paraId="41FEE4CD" w14:textId="77777777" w:rsidR="007066A2" w:rsidRDefault="007066A2" w:rsidP="005629E3">
      <w:pPr>
        <w:rPr>
          <w:szCs w:val="22"/>
        </w:rPr>
      </w:pPr>
    </w:p>
    <w:p w14:paraId="09E900F3" w14:textId="77777777" w:rsidR="007066A2" w:rsidRDefault="007066A2" w:rsidP="005629E3">
      <w:pPr>
        <w:rPr>
          <w:szCs w:val="22"/>
        </w:rPr>
      </w:pPr>
    </w:p>
    <w:p w14:paraId="0DDEB21B" w14:textId="77777777" w:rsidR="00E75E39" w:rsidRDefault="00E75E39" w:rsidP="005629E3">
      <w:pPr>
        <w:rPr>
          <w:szCs w:val="22"/>
        </w:rPr>
      </w:pPr>
    </w:p>
    <w:p w14:paraId="06273A14" w14:textId="77777777" w:rsidR="00E75E39" w:rsidRDefault="00E75E39" w:rsidP="005629E3">
      <w:pPr>
        <w:rPr>
          <w:szCs w:val="22"/>
        </w:rPr>
      </w:pPr>
    </w:p>
    <w:p w14:paraId="5304946C" w14:textId="77777777" w:rsidR="00E75E39" w:rsidRDefault="00E75E39" w:rsidP="005629E3">
      <w:pPr>
        <w:rPr>
          <w:szCs w:val="22"/>
        </w:rPr>
      </w:pPr>
    </w:p>
    <w:p w14:paraId="4001E13F" w14:textId="77777777" w:rsidR="00E75E39" w:rsidRDefault="00E75E39" w:rsidP="005629E3">
      <w:pPr>
        <w:rPr>
          <w:szCs w:val="22"/>
        </w:rPr>
      </w:pPr>
    </w:p>
    <w:p w14:paraId="4524B89F" w14:textId="77777777" w:rsidR="00E75E39" w:rsidRDefault="00E75E39" w:rsidP="005629E3">
      <w:pPr>
        <w:rPr>
          <w:szCs w:val="22"/>
        </w:rPr>
      </w:pPr>
    </w:p>
    <w:p w14:paraId="13A20264" w14:textId="77777777" w:rsidR="007066A2" w:rsidRPr="005629E3" w:rsidRDefault="007066A2" w:rsidP="005629E3">
      <w:pPr>
        <w:rPr>
          <w:szCs w:val="22"/>
        </w:rPr>
      </w:pPr>
    </w:p>
    <w:p w14:paraId="70734EBA" w14:textId="2E751416" w:rsidR="00815C58" w:rsidRDefault="00815C58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lastRenderedPageBreak/>
        <w:t>Plot the complex</w:t>
      </w:r>
      <w:r w:rsidR="00EF1693">
        <w:rPr>
          <w:szCs w:val="22"/>
        </w:rPr>
        <w:t xml:space="preserve"> number </w:t>
      </w:r>
      <w:r w:rsidR="00FF2EE0" w:rsidRPr="00FF2EE0">
        <w:rPr>
          <w:position w:val="-14"/>
          <w:szCs w:val="22"/>
        </w:rPr>
        <w:object w:dxaOrig="960" w:dyaOrig="440" w14:anchorId="229BEAFE">
          <v:shape id="_x0000_i1051" type="#_x0000_t75" style="width:48pt;height:22.3pt" o:ole="">
            <v:imagedata r:id="rId63" o:title=""/>
          </v:shape>
          <o:OLEObject Type="Embed" ProgID="Equation.DSMT4" ShapeID="_x0000_i1051" DrawAspect="Content" ObjectID="_1751284801" r:id="rId64"/>
        </w:object>
      </w:r>
      <w:r w:rsidR="00EF1693">
        <w:rPr>
          <w:szCs w:val="22"/>
        </w:rPr>
        <w:t xml:space="preserve"> </w:t>
      </w:r>
      <w:r w:rsidR="00FF2EE0">
        <w:rPr>
          <w:szCs w:val="22"/>
        </w:rPr>
        <w:tab/>
      </w:r>
      <w:r w:rsidR="005629E3">
        <w:rPr>
          <w:szCs w:val="22"/>
        </w:rPr>
        <w:t>on the axes above.</w:t>
      </w:r>
      <w:r w:rsidR="00FF2EE0">
        <w:rPr>
          <w:szCs w:val="22"/>
        </w:rPr>
        <w:tab/>
      </w:r>
      <w:r w:rsidR="00FF2EE0">
        <w:rPr>
          <w:szCs w:val="22"/>
        </w:rPr>
        <w:tab/>
      </w:r>
      <w:r w:rsidR="005629E3">
        <w:rPr>
          <w:szCs w:val="22"/>
        </w:rPr>
        <w:t xml:space="preserve">             </w:t>
      </w:r>
      <w:r w:rsidR="00FF2EE0">
        <w:rPr>
          <w:szCs w:val="22"/>
        </w:rPr>
        <w:t>(</w:t>
      </w:r>
      <w:r w:rsidR="00853CA0">
        <w:rPr>
          <w:szCs w:val="22"/>
        </w:rPr>
        <w:t>2</w:t>
      </w:r>
      <w:r w:rsidR="00FF2EE0">
        <w:rPr>
          <w:szCs w:val="22"/>
        </w:rPr>
        <w:t xml:space="preserve"> marks)</w:t>
      </w:r>
    </w:p>
    <w:p w14:paraId="1B9FC682" w14:textId="77777777" w:rsidR="00CB1CF9" w:rsidRDefault="00CB1CF9" w:rsidP="00CB1CF9">
      <w:pPr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0933FE3A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68AB5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2396AD67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C9A97" w14:textId="0CEF4559" w:rsidR="00256CF1" w:rsidRDefault="00822B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w:object w:dxaOrig="1440" w:dyaOrig="1440" w14:anchorId="5ABAF17F">
                <v:shape id="_x0000_s2081" type="#_x0000_t75" style="position:absolute;margin-left:74.65pt;margin-top:11.05pt;width:245.25pt;height:226.75pt;z-index:251658245;mso-position-horizontal-relative:text;mso-position-vertical-relative:text">
                  <v:imagedata r:id="rId65" o:title=""/>
                </v:shape>
                <o:OLEObject Type="Embed" ProgID="FXDraw.Graphic" ShapeID="_x0000_s2081" DrawAspect="Content" ObjectID="_1751284817" r:id="rId66"/>
              </w:object>
            </w:r>
          </w:p>
          <w:p w14:paraId="095EF489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7A79987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A73F2B1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82034A1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6BBC06D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AE206A7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8979EF6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FB71823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EEF0487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D8C37F5" w14:textId="3B321F80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B7C89E5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8C9F136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0DA511A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73621BE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6850DA2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8F81001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AF4F17A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41404EA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9EEF6B4" w14:textId="77777777" w:rsidR="005534B3" w:rsidRDefault="005534B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B2DB617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3AF3524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63BF4EC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6FDB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3F999530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D520D" w14:textId="4F5D5599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A07C7">
              <w:t>correct argument</w:t>
            </w:r>
          </w:p>
          <w:p w14:paraId="748193F0" w14:textId="3943A323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A07C7">
              <w:t>modulus of near 1 unit</w:t>
            </w:r>
          </w:p>
          <w:p w14:paraId="0D8B99D7" w14:textId="4AB35211" w:rsidR="00256CF1" w:rsidRPr="00AA07C7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</w:p>
        </w:tc>
      </w:tr>
    </w:tbl>
    <w:p w14:paraId="423BE0A0" w14:textId="77777777" w:rsidR="00CB1CF9" w:rsidRDefault="00CB1CF9" w:rsidP="00CB1CF9">
      <w:pPr>
        <w:rPr>
          <w:szCs w:val="22"/>
        </w:rPr>
      </w:pPr>
    </w:p>
    <w:p w14:paraId="439DC408" w14:textId="77777777" w:rsidR="00CB1CF9" w:rsidRDefault="00CB1CF9" w:rsidP="00CB1CF9">
      <w:pPr>
        <w:rPr>
          <w:szCs w:val="22"/>
        </w:rPr>
      </w:pPr>
    </w:p>
    <w:p w14:paraId="537EBB76" w14:textId="77777777" w:rsidR="00CB1CF9" w:rsidRPr="00CB1CF9" w:rsidRDefault="00CB1CF9" w:rsidP="00CB1CF9">
      <w:pPr>
        <w:rPr>
          <w:szCs w:val="22"/>
        </w:rPr>
      </w:pPr>
    </w:p>
    <w:p w14:paraId="25BA60AE" w14:textId="123F1C7A" w:rsidR="00853CA0" w:rsidRPr="00A84B07" w:rsidRDefault="005629E3" w:rsidP="00A84B07">
      <w:pPr>
        <w:pStyle w:val="ListParagraph"/>
        <w:numPr>
          <w:ilvl w:val="0"/>
          <w:numId w:val="11"/>
        </w:numPr>
        <w:rPr>
          <w:szCs w:val="22"/>
        </w:rPr>
      </w:pPr>
      <w:r>
        <w:rPr>
          <w:szCs w:val="22"/>
        </w:rPr>
        <w:t>State the modulus and argument of</w:t>
      </w:r>
      <w:r w:rsidR="00E42580">
        <w:rPr>
          <w:szCs w:val="22"/>
        </w:rPr>
        <w:t xml:space="preserve"> </w:t>
      </w:r>
      <w:r w:rsidR="00281A25" w:rsidRPr="00281A25">
        <w:rPr>
          <w:position w:val="-34"/>
          <w:szCs w:val="22"/>
        </w:rPr>
        <w:object w:dxaOrig="880" w:dyaOrig="760" w14:anchorId="53857972">
          <v:shape id="_x0000_i1053" type="#_x0000_t75" style="width:44.55pt;height:38.15pt" o:ole="">
            <v:imagedata r:id="rId67" o:title=""/>
          </v:shape>
          <o:OLEObject Type="Embed" ProgID="Equation.DSMT4" ShapeID="_x0000_i1053" DrawAspect="Content" ObjectID="_1751284802" r:id="rId68"/>
        </w:object>
      </w:r>
      <w:r>
        <w:rPr>
          <w:szCs w:val="22"/>
        </w:rPr>
        <w:t xml:space="preserve">.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(3 marks)</w:t>
      </w:r>
    </w:p>
    <w:p w14:paraId="6E30BFC8" w14:textId="35ABBD5C" w:rsidR="00592BD8" w:rsidRPr="00B650CE" w:rsidRDefault="00592BD8" w:rsidP="00B650CE">
      <w:pPr>
        <w:rPr>
          <w:szCs w:val="22"/>
        </w:rPr>
      </w:pPr>
    </w:p>
    <w:p w14:paraId="3EDC78CE" w14:textId="77777777" w:rsidR="00B650CE" w:rsidRPr="00B650CE" w:rsidRDefault="00B650CE" w:rsidP="00B650CE">
      <w:pPr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18CF6062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AD523" w14:textId="25C0F4C3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</w:p>
        </w:tc>
      </w:tr>
      <w:tr w:rsidR="00256CF1" w14:paraId="09944CFE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14536" w14:textId="7063FEEB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9B9144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3989EEF" w14:textId="0FA04336" w:rsidR="005534B3" w:rsidRDefault="00754B2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105491">
              <w:rPr>
                <w:position w:val="-94"/>
                <w:szCs w:val="22"/>
              </w:rPr>
              <w:object w:dxaOrig="3600" w:dyaOrig="2000" w14:anchorId="767A909D">
                <v:shape id="_x0000_i1054" type="#_x0000_t75" style="width:180pt;height:99.85pt" o:ole="">
                  <v:imagedata r:id="rId69" o:title=""/>
                </v:shape>
                <o:OLEObject Type="Embed" ProgID="Equation.DSMT4" ShapeID="_x0000_i1054" DrawAspect="Content" ObjectID="_1751284803" r:id="rId70"/>
              </w:object>
            </w:r>
          </w:p>
          <w:p w14:paraId="0C4AC58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B8788B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3A26A549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A597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6F635505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FBBCE" w14:textId="5539A92B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44180">
              <w:t>converts to polar form for each value</w:t>
            </w:r>
          </w:p>
          <w:p w14:paraId="45F4C951" w14:textId="10F2F346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44180">
              <w:t>states modulus, un</w:t>
            </w:r>
            <w:r w:rsidR="00A72029">
              <w:t>-simplified</w:t>
            </w:r>
          </w:p>
          <w:p w14:paraId="4749A59D" w14:textId="7222BE93" w:rsidR="00256CF1" w:rsidRPr="008A1DEF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 </w:t>
            </w:r>
            <w:r w:rsidR="00444180">
              <w:t xml:space="preserve">states argument </w:t>
            </w:r>
            <w:r w:rsidR="00A72029">
              <w:t>un-simplified</w:t>
            </w:r>
          </w:p>
        </w:tc>
      </w:tr>
    </w:tbl>
    <w:p w14:paraId="2B1350C0" w14:textId="77777777" w:rsidR="00B650CE" w:rsidRPr="00B650CE" w:rsidRDefault="00B650CE" w:rsidP="00B650CE">
      <w:pPr>
        <w:rPr>
          <w:szCs w:val="22"/>
        </w:rPr>
      </w:pPr>
    </w:p>
    <w:p w14:paraId="1F0DAE64" w14:textId="77777777" w:rsidR="00B650CE" w:rsidRPr="00B650CE" w:rsidRDefault="00B650CE" w:rsidP="00B650CE">
      <w:pPr>
        <w:rPr>
          <w:szCs w:val="22"/>
        </w:rPr>
      </w:pPr>
    </w:p>
    <w:p w14:paraId="6AE80798" w14:textId="77777777" w:rsidR="00B650CE" w:rsidRPr="00B650CE" w:rsidRDefault="00B650CE" w:rsidP="00B650CE">
      <w:pPr>
        <w:rPr>
          <w:szCs w:val="22"/>
        </w:rPr>
      </w:pPr>
    </w:p>
    <w:p w14:paraId="6278472E" w14:textId="77777777" w:rsidR="00B650CE" w:rsidRPr="00B650CE" w:rsidRDefault="00B650CE" w:rsidP="00B650CE">
      <w:pPr>
        <w:rPr>
          <w:szCs w:val="22"/>
        </w:rPr>
      </w:pPr>
    </w:p>
    <w:p w14:paraId="787BD3F0" w14:textId="2336FFE4" w:rsidR="00B650CE" w:rsidRPr="00B650CE" w:rsidRDefault="007310A6" w:rsidP="00CD4A4B">
      <w:pPr>
        <w:ind w:left="720" w:hanging="720"/>
        <w:rPr>
          <w:b/>
          <w:szCs w:val="22"/>
        </w:rPr>
      </w:pPr>
      <w:r>
        <w:rPr>
          <w:b/>
          <w:szCs w:val="22"/>
        </w:rPr>
        <w:br w:type="page"/>
      </w:r>
      <w:r w:rsidR="00B650CE" w:rsidRPr="00B650CE">
        <w:rPr>
          <w:b/>
          <w:szCs w:val="22"/>
        </w:rPr>
        <w:lastRenderedPageBreak/>
        <w:t xml:space="preserve">Question </w:t>
      </w:r>
      <w:r w:rsidR="00CA351D">
        <w:rPr>
          <w:b/>
          <w:szCs w:val="22"/>
        </w:rPr>
        <w:t>5</w:t>
      </w:r>
      <w:r w:rsidR="00B650CE" w:rsidRPr="00B650CE">
        <w:rPr>
          <w:b/>
          <w:szCs w:val="22"/>
        </w:rPr>
        <w:tab/>
        <w:t>(</w:t>
      </w:r>
      <w:r w:rsidR="007C343D">
        <w:rPr>
          <w:b/>
          <w:szCs w:val="22"/>
        </w:rPr>
        <w:t>10</w:t>
      </w:r>
      <w:r w:rsidR="00B650CE" w:rsidRPr="00B650CE">
        <w:rPr>
          <w:b/>
          <w:szCs w:val="22"/>
        </w:rPr>
        <w:t xml:space="preserve"> marks)</w:t>
      </w:r>
    </w:p>
    <w:p w14:paraId="417EA32F" w14:textId="77777777" w:rsidR="00B650CE" w:rsidRDefault="00B650CE" w:rsidP="00B650CE">
      <w:pPr>
        <w:rPr>
          <w:szCs w:val="22"/>
        </w:rPr>
      </w:pPr>
    </w:p>
    <w:p w14:paraId="047909E5" w14:textId="7AA955EE" w:rsidR="003049EB" w:rsidRDefault="006E12EA" w:rsidP="00DC2EC1">
      <w:pPr>
        <w:tabs>
          <w:tab w:val="right" w:pos="9356"/>
        </w:tabs>
        <w:ind w:left="426" w:hanging="426"/>
        <w:rPr>
          <w:szCs w:val="22"/>
        </w:rPr>
      </w:pPr>
      <w:r>
        <w:rPr>
          <w:szCs w:val="22"/>
        </w:rPr>
        <w:t xml:space="preserve">Consider the function </w:t>
      </w:r>
      <w:r w:rsidR="003049EB" w:rsidRPr="00752951">
        <w:rPr>
          <w:position w:val="-14"/>
          <w:szCs w:val="22"/>
        </w:rPr>
        <w:object w:dxaOrig="2659" w:dyaOrig="400" w14:anchorId="2EE156AD">
          <v:shape id="_x0000_i1055" type="#_x0000_t75" style="width:133.3pt;height:19.3pt" o:ole="">
            <v:imagedata r:id="rId71" o:title=""/>
          </v:shape>
          <o:OLEObject Type="Embed" ProgID="Equation.DSMT4" ShapeID="_x0000_i1055" DrawAspect="Content" ObjectID="_1751284804" r:id="rId72"/>
        </w:object>
      </w:r>
      <w:r>
        <w:rPr>
          <w:szCs w:val="22"/>
        </w:rPr>
        <w:t xml:space="preserve"> </w:t>
      </w:r>
      <w:r w:rsidR="003049EB">
        <w:rPr>
          <w:szCs w:val="22"/>
        </w:rPr>
        <w:t>which is graphed below.</w:t>
      </w:r>
    </w:p>
    <w:p w14:paraId="3FB1AC65" w14:textId="77777777" w:rsidR="00881F51" w:rsidRDefault="00881F51" w:rsidP="00DC2EC1">
      <w:pPr>
        <w:tabs>
          <w:tab w:val="right" w:pos="9356"/>
        </w:tabs>
        <w:rPr>
          <w:szCs w:val="22"/>
        </w:rPr>
      </w:pPr>
    </w:p>
    <w:p w14:paraId="1D4135D1" w14:textId="455CD9E1" w:rsidR="00881F51" w:rsidRDefault="00205352" w:rsidP="00205352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On the axes above, plot </w:t>
      </w:r>
      <w:r w:rsidR="00DA205F" w:rsidRPr="00DA205F">
        <w:rPr>
          <w:position w:val="-14"/>
          <w:szCs w:val="22"/>
        </w:rPr>
        <w:object w:dxaOrig="740" w:dyaOrig="400" w14:anchorId="35243CB8">
          <v:shape id="_x0000_i1056" type="#_x0000_t75" style="width:37.7pt;height:19.3pt" o:ole="">
            <v:imagedata r:id="rId73" o:title=""/>
          </v:shape>
          <o:OLEObject Type="Embed" ProgID="Equation.DSMT4" ShapeID="_x0000_i1056" DrawAspect="Content" ObjectID="_1751284805" r:id="rId74"/>
        </w:object>
      </w:r>
      <w:r w:rsidR="00DA205F">
        <w:rPr>
          <w:szCs w:val="22"/>
        </w:rPr>
        <w:t>.</w:t>
      </w:r>
      <w:r w:rsidR="00DA205F">
        <w:rPr>
          <w:szCs w:val="22"/>
        </w:rPr>
        <w:tab/>
        <w:t>(2 marks)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7B92D1B6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B3E54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675D3C40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431F9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C7DFBCB" w14:textId="601BFB92" w:rsidR="00256CF1" w:rsidRDefault="00822B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noProof/>
                <w:szCs w:val="22"/>
              </w:rPr>
              <w:object w:dxaOrig="1440" w:dyaOrig="1440" w14:anchorId="70C39CBF">
                <v:shape id="_x0000_s2054" type="#_x0000_t75" style="position:absolute;margin-left:74.65pt;margin-top:10.15pt;width:221.5pt;height:225.5pt;z-index:251658244">
                  <v:imagedata r:id="rId75" o:title=""/>
                </v:shape>
                <o:OLEObject Type="Embed" ProgID="FXDraw.Graphic" ShapeID="_x0000_s2054" DrawAspect="Content" ObjectID="_1751284818" r:id="rId76"/>
              </w:object>
            </w:r>
          </w:p>
          <w:p w14:paraId="60422A27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E99CFF5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36EBECB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C698A21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5426728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6DC2E20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F691218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D26B0CB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E2C5667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115C5C8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A0FCB94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F778B1B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1683BF3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A24B4BE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7A33763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AAD1336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35F52B2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6689D13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B5539B2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E4D564F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E134BFB" w14:textId="77777777" w:rsidR="00A72029" w:rsidRDefault="00A7202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831688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A83A4FC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093564C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DD41E2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3475681E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66F815" w14:textId="29753A3F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EB6CB8">
              <w:t xml:space="preserve">point (1,1) shown </w:t>
            </w:r>
            <w:r w:rsidR="00FB61E9">
              <w:t>on inverse</w:t>
            </w:r>
          </w:p>
          <w:p w14:paraId="694831C4" w14:textId="6FB2185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FB61E9">
              <w:t>appears to be reflected in line y=x</w:t>
            </w:r>
          </w:p>
          <w:p w14:paraId="45D5C1B7" w14:textId="18B22628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</w:p>
        </w:tc>
      </w:tr>
    </w:tbl>
    <w:p w14:paraId="16862FF1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668A42A1" w14:textId="28A7B071" w:rsidR="00B1345D" w:rsidRDefault="00B1345D" w:rsidP="00205352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rule for </w:t>
      </w:r>
      <w:r w:rsidRPr="00DA205F">
        <w:rPr>
          <w:position w:val="-14"/>
          <w:szCs w:val="22"/>
        </w:rPr>
        <w:object w:dxaOrig="740" w:dyaOrig="400" w14:anchorId="40D46ED4">
          <v:shape id="_x0000_i1058" type="#_x0000_t75" style="width:37.7pt;height:19.3pt" o:ole="">
            <v:imagedata r:id="rId73" o:title=""/>
          </v:shape>
          <o:OLEObject Type="Embed" ProgID="Equation.DSMT4" ShapeID="_x0000_i1058" DrawAspect="Content" ObjectID="_1751284806" r:id="rId77"/>
        </w:object>
      </w:r>
      <w:r>
        <w:rPr>
          <w:szCs w:val="22"/>
        </w:rPr>
        <w:t xml:space="preserve"> and state its domain. </w:t>
      </w:r>
      <w:r>
        <w:rPr>
          <w:szCs w:val="22"/>
        </w:rPr>
        <w:tab/>
        <w:t>(3 marks)</w:t>
      </w:r>
    </w:p>
    <w:p w14:paraId="05E88A33" w14:textId="77777777" w:rsidR="007C343D" w:rsidRPr="007C343D" w:rsidRDefault="007C343D" w:rsidP="007C343D">
      <w:pPr>
        <w:pStyle w:val="ListParagraph"/>
        <w:rPr>
          <w:szCs w:val="22"/>
        </w:rPr>
      </w:pPr>
    </w:p>
    <w:p w14:paraId="7D4973B3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4502C0A1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8B84A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27F16A6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4C0D9" w14:textId="0D89F6CC" w:rsidR="00256CF1" w:rsidRDefault="008E482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CA27D9">
              <w:rPr>
                <w:position w:val="-192"/>
                <w:szCs w:val="22"/>
              </w:rPr>
              <w:object w:dxaOrig="3360" w:dyaOrig="3960" w14:anchorId="1C43CE23">
                <v:shape id="_x0000_i1059" type="#_x0000_t75" style="width:168.85pt;height:196.3pt" o:ole="">
                  <v:imagedata r:id="rId78" o:title=""/>
                </v:shape>
                <o:OLEObject Type="Embed" ProgID="Equation.DSMT4" ShapeID="_x0000_i1059" DrawAspect="Content" ObjectID="_1751284807" r:id="rId79"/>
              </w:object>
            </w:r>
          </w:p>
          <w:p w14:paraId="1621C0E2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31FEC7E3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AE1A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lastRenderedPageBreak/>
              <w:t>Specific behaviours</w:t>
            </w:r>
          </w:p>
        </w:tc>
      </w:tr>
      <w:tr w:rsidR="00256CF1" w14:paraId="242D2018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7269C" w14:textId="7148624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CA27D9">
              <w:t>swaps x and y and solves for y</w:t>
            </w:r>
          </w:p>
          <w:p w14:paraId="42A0EBAA" w14:textId="39ACD408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E4828">
              <w:t>discards positive value and chooses negative</w:t>
            </w:r>
          </w:p>
          <w:p w14:paraId="1A64B2D4" w14:textId="27B8025C" w:rsidR="00256CF1" w:rsidRPr="00CA27D9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 </w:t>
            </w:r>
            <w:r w:rsidR="008E4828">
              <w:t>states domain</w:t>
            </w:r>
            <w:r w:rsidR="000A2939">
              <w:t xml:space="preserve"> and rule</w:t>
            </w:r>
          </w:p>
        </w:tc>
      </w:tr>
    </w:tbl>
    <w:p w14:paraId="5B3FA43B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27D459E5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0ADCA7DB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435B60E4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479273C6" w14:textId="7CF8D17C" w:rsidR="00A50B41" w:rsidRDefault="00A50B41" w:rsidP="00E34C45">
      <w:pPr>
        <w:tabs>
          <w:tab w:val="right" w:pos="9356"/>
        </w:tabs>
        <w:rPr>
          <w:szCs w:val="22"/>
        </w:rPr>
      </w:pPr>
      <w:r w:rsidRPr="00E34C45">
        <w:rPr>
          <w:szCs w:val="22"/>
        </w:rPr>
        <w:t xml:space="preserve">Consider the function </w:t>
      </w:r>
      <w:r w:rsidR="00CB338E" w:rsidRPr="00CB338E">
        <w:rPr>
          <w:position w:val="-14"/>
        </w:rPr>
        <w:object w:dxaOrig="1100" w:dyaOrig="400" w14:anchorId="7B296C92">
          <v:shape id="_x0000_i1060" type="#_x0000_t75" style="width:55.7pt;height:19.3pt" o:ole="">
            <v:imagedata r:id="rId80" o:title=""/>
          </v:shape>
          <o:OLEObject Type="Embed" ProgID="Equation.DSMT4" ShapeID="_x0000_i1060" DrawAspect="Content" ObjectID="_1751284808" r:id="rId81"/>
        </w:object>
      </w:r>
      <w:r w:rsidRPr="00E34C45">
        <w:rPr>
          <w:szCs w:val="22"/>
        </w:rPr>
        <w:t xml:space="preserve"> </w:t>
      </w:r>
      <w:r w:rsidR="00CB338E" w:rsidRPr="00E34C45">
        <w:rPr>
          <w:szCs w:val="22"/>
        </w:rPr>
        <w:t xml:space="preserve">where </w:t>
      </w:r>
      <w:r w:rsidR="00CB338E" w:rsidRPr="00CB338E">
        <w:rPr>
          <w:position w:val="-6"/>
        </w:rPr>
        <w:object w:dxaOrig="200" w:dyaOrig="220" w14:anchorId="0B15D3B9">
          <v:shape id="_x0000_i1061" type="#_x0000_t75" style="width:10.7pt;height:10.7pt" o:ole="">
            <v:imagedata r:id="rId82" o:title=""/>
          </v:shape>
          <o:OLEObject Type="Embed" ProgID="Equation.DSMT4" ShapeID="_x0000_i1061" DrawAspect="Content" ObjectID="_1751284809" r:id="rId83"/>
        </w:object>
      </w:r>
      <w:r w:rsidR="00CB338E" w:rsidRPr="00E34C45">
        <w:rPr>
          <w:szCs w:val="22"/>
        </w:rPr>
        <w:t xml:space="preserve"> is a </w:t>
      </w:r>
      <w:r w:rsidR="009558FF">
        <w:rPr>
          <w:szCs w:val="22"/>
        </w:rPr>
        <w:t xml:space="preserve">positive </w:t>
      </w:r>
      <w:r w:rsidR="00CB338E" w:rsidRPr="00E34C45">
        <w:rPr>
          <w:szCs w:val="22"/>
        </w:rPr>
        <w:t>constant.</w:t>
      </w:r>
    </w:p>
    <w:p w14:paraId="4DC02E11" w14:textId="27BE056A" w:rsidR="009162FF" w:rsidRDefault="009162FF" w:rsidP="009162FF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oes </w:t>
      </w:r>
      <w:r w:rsidRPr="009162FF">
        <w:rPr>
          <w:position w:val="-14"/>
          <w:szCs w:val="22"/>
        </w:rPr>
        <w:object w:dxaOrig="560" w:dyaOrig="400" w14:anchorId="75883078">
          <v:shape id="_x0000_i1062" type="#_x0000_t75" style="width:27.45pt;height:19.3pt" o:ole="">
            <v:imagedata r:id="rId84" o:title=""/>
          </v:shape>
          <o:OLEObject Type="Embed" ProgID="Equation.DSMT4" ShapeID="_x0000_i1062" DrawAspect="Content" ObjectID="_1751284810" r:id="rId85"/>
        </w:object>
      </w:r>
      <w:r>
        <w:rPr>
          <w:szCs w:val="22"/>
        </w:rPr>
        <w:t xml:space="preserve"> have an inverse function? Explain. </w:t>
      </w:r>
      <w:r>
        <w:rPr>
          <w:szCs w:val="22"/>
        </w:rPr>
        <w:tab/>
        <w:t>(2 marks)</w:t>
      </w:r>
    </w:p>
    <w:p w14:paraId="6E09CA72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153A380C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7E6B15D8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E9F89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4E58A6F3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1FFD2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22FFAF9" w14:textId="0E3BFF8F" w:rsidR="00256CF1" w:rsidRDefault="008E4828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s function is a one to one it does have an inverse</w:t>
            </w:r>
          </w:p>
          <w:p w14:paraId="478B842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1EFD5AA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9A4A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1E5F5D17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A976B" w14:textId="7A4DD1B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E4828">
              <w:t>states yes with a reason</w:t>
            </w:r>
          </w:p>
          <w:p w14:paraId="77DFE844" w14:textId="13398FE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8E4828">
              <w:t>states that function is one to one</w:t>
            </w:r>
          </w:p>
          <w:p w14:paraId="6897B09D" w14:textId="0C6F51D8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</w:p>
        </w:tc>
      </w:tr>
    </w:tbl>
    <w:p w14:paraId="03AF660C" w14:textId="77777777" w:rsidR="007C343D" w:rsidRDefault="007C343D" w:rsidP="007C343D">
      <w:pPr>
        <w:tabs>
          <w:tab w:val="right" w:pos="9356"/>
        </w:tabs>
        <w:rPr>
          <w:szCs w:val="22"/>
        </w:rPr>
      </w:pPr>
    </w:p>
    <w:p w14:paraId="5508DADB" w14:textId="77777777" w:rsidR="007C343D" w:rsidRPr="007C343D" w:rsidRDefault="007C343D" w:rsidP="007C343D">
      <w:pPr>
        <w:tabs>
          <w:tab w:val="right" w:pos="9356"/>
        </w:tabs>
        <w:rPr>
          <w:szCs w:val="22"/>
        </w:rPr>
      </w:pPr>
    </w:p>
    <w:p w14:paraId="43F5E954" w14:textId="4052B2D8" w:rsidR="00B25F1C" w:rsidRPr="009162FF" w:rsidRDefault="00B25F1C" w:rsidP="009162FF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the x values in terms of </w:t>
      </w:r>
      <w:r w:rsidR="007C343D" w:rsidRPr="00B25F1C">
        <w:rPr>
          <w:position w:val="-6"/>
          <w:szCs w:val="22"/>
        </w:rPr>
        <w:object w:dxaOrig="200" w:dyaOrig="220" w14:anchorId="4A80DEF1">
          <v:shape id="_x0000_i1063" type="#_x0000_t75" style="width:10.7pt;height:10.7pt" o:ole="">
            <v:imagedata r:id="rId82" o:title=""/>
          </v:shape>
          <o:OLEObject Type="Embed" ProgID="Equation.DSMT4" ShapeID="_x0000_i1063" DrawAspect="Content" ObjectID="_1751284811" r:id="rId86"/>
        </w:object>
      </w:r>
      <w:r>
        <w:rPr>
          <w:szCs w:val="22"/>
        </w:rPr>
        <w:t xml:space="preserve"> </w:t>
      </w:r>
      <w:r w:rsidR="007C343D">
        <w:rPr>
          <w:szCs w:val="22"/>
        </w:rPr>
        <w:t xml:space="preserve">for where </w:t>
      </w:r>
      <w:r w:rsidR="007C343D" w:rsidRPr="007C343D">
        <w:rPr>
          <w:position w:val="-14"/>
          <w:szCs w:val="22"/>
        </w:rPr>
        <w:object w:dxaOrig="1460" w:dyaOrig="400" w14:anchorId="546425BC">
          <v:shape id="_x0000_i1064" type="#_x0000_t75" style="width:73.7pt;height:19.3pt" o:ole="">
            <v:imagedata r:id="rId87" o:title=""/>
          </v:shape>
          <o:OLEObject Type="Embed" ProgID="Equation.DSMT4" ShapeID="_x0000_i1064" DrawAspect="Content" ObjectID="_1751284812" r:id="rId88"/>
        </w:object>
      </w:r>
      <w:r w:rsidR="007C343D">
        <w:rPr>
          <w:szCs w:val="22"/>
        </w:rPr>
        <w:t xml:space="preserve">. </w:t>
      </w:r>
      <w:r w:rsidR="007C343D">
        <w:rPr>
          <w:szCs w:val="22"/>
        </w:rPr>
        <w:tab/>
        <w:t>(3 marks)</w:t>
      </w:r>
    </w:p>
    <w:p w14:paraId="299ED56E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2FF1F7F2" w14:textId="77777777" w:rsidR="00881F51" w:rsidRDefault="00881F51" w:rsidP="008E4828">
      <w:pPr>
        <w:tabs>
          <w:tab w:val="right" w:pos="9356"/>
        </w:tabs>
        <w:rPr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2F4EA017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072BD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4C0E074A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06D9D" w14:textId="6C692BED" w:rsidR="00256CF1" w:rsidRDefault="00BE2A0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E2A06">
              <w:rPr>
                <w:position w:val="-86"/>
              </w:rPr>
              <w:object w:dxaOrig="1340" w:dyaOrig="1840" w14:anchorId="55A52B15">
                <v:shape id="_x0000_i1065" type="#_x0000_t75" style="width:67.3pt;height:90.85pt" o:ole="">
                  <v:imagedata r:id="rId89" o:title=""/>
                </v:shape>
                <o:OLEObject Type="Embed" ProgID="Equation.DSMT4" ShapeID="_x0000_i1065" DrawAspect="Content" ObjectID="_1751284813" r:id="rId90"/>
              </w:object>
            </w:r>
          </w:p>
          <w:p w14:paraId="6C5A296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9F2462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E793C60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4D97A3A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A889C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042067C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6B52" w14:textId="37125DF0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2E1CBD">
              <w:t>equates to x</w:t>
            </w:r>
          </w:p>
          <w:p w14:paraId="79BB1116" w14:textId="654608EF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2E1CBD">
              <w:t>states one value in terms of a</w:t>
            </w:r>
          </w:p>
          <w:p w14:paraId="188B7334" w14:textId="5D239C35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AU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E812E5">
              <w:t>states two values in terms of a</w:t>
            </w:r>
            <w:r w:rsidR="007E7C9A">
              <w:t xml:space="preserve"> and zero</w:t>
            </w:r>
          </w:p>
          <w:p w14:paraId="38CF4F42" w14:textId="11CFB074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671A39F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4D7D998B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30BBB4E5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1E138060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7DB3F8F7" w14:textId="77777777" w:rsidR="00881F51" w:rsidRDefault="00881F51" w:rsidP="00AB5878">
      <w:pPr>
        <w:tabs>
          <w:tab w:val="right" w:pos="9356"/>
        </w:tabs>
        <w:ind w:left="426" w:hanging="426"/>
        <w:rPr>
          <w:szCs w:val="22"/>
        </w:rPr>
      </w:pPr>
    </w:p>
    <w:p w14:paraId="1B9C82AA" w14:textId="77777777" w:rsidR="00DC2EC1" w:rsidRDefault="00DC2EC1" w:rsidP="00AB5878">
      <w:pPr>
        <w:tabs>
          <w:tab w:val="right" w:pos="9356"/>
        </w:tabs>
        <w:ind w:left="426" w:hanging="426"/>
        <w:rPr>
          <w:szCs w:val="22"/>
        </w:rPr>
      </w:pPr>
    </w:p>
    <w:p w14:paraId="38D66E77" w14:textId="77777777" w:rsidR="00C66224" w:rsidRDefault="00C66224" w:rsidP="00AB5878">
      <w:pPr>
        <w:tabs>
          <w:tab w:val="right" w:pos="9356"/>
        </w:tabs>
        <w:ind w:left="426" w:hanging="426"/>
        <w:rPr>
          <w:szCs w:val="22"/>
        </w:rPr>
      </w:pPr>
    </w:p>
    <w:p w14:paraId="15588FCB" w14:textId="25B4676A" w:rsidR="004B2CC4" w:rsidRPr="00B650CE" w:rsidRDefault="004B2CC4" w:rsidP="004B2CC4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6</w:t>
      </w:r>
      <w:r w:rsidRPr="00B650CE">
        <w:rPr>
          <w:rFonts w:cs="Arial"/>
          <w:b/>
          <w:szCs w:val="22"/>
        </w:rPr>
        <w:tab/>
        <w:t>(</w:t>
      </w:r>
      <w:r w:rsidR="000E7DF3">
        <w:rPr>
          <w:rFonts w:cs="Arial"/>
          <w:b/>
          <w:szCs w:val="22"/>
        </w:rPr>
        <w:t>9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019119F2" w14:textId="77777777" w:rsidR="004B2CC4" w:rsidRPr="00B650CE" w:rsidRDefault="004B2CC4" w:rsidP="004B2CC4">
      <w:pPr>
        <w:rPr>
          <w:szCs w:val="22"/>
        </w:rPr>
      </w:pPr>
    </w:p>
    <w:p w14:paraId="75D3B8DF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The Argand diagram below shows a right-angled triangle </w:t>
      </w:r>
      <m:oMath>
        <m:r>
          <w:rPr>
            <w:rFonts w:ascii="Cambria Math" w:hAnsi="Cambria Math" w:cs="Arial"/>
            <w:szCs w:val="22"/>
          </w:rPr>
          <m:t>AOD</m:t>
        </m:r>
      </m:oMath>
      <w:r>
        <w:rPr>
          <w:rFonts w:cs="Arial"/>
          <w:szCs w:val="22"/>
        </w:rPr>
        <w:t xml:space="preserve">, with semicircle </w:t>
      </w:r>
      <m:oMath>
        <m:r>
          <w:rPr>
            <w:rFonts w:ascii="Cambria Math" w:hAnsi="Cambria Math" w:cs="Arial"/>
            <w:szCs w:val="22"/>
          </w:rPr>
          <m:t>ABCD</m:t>
        </m:r>
      </m:oMath>
      <w:r>
        <w:rPr>
          <w:rFonts w:cs="Arial"/>
          <w:szCs w:val="22"/>
        </w:rPr>
        <w:t xml:space="preserve"> centred at </w:t>
      </w:r>
      <m:oMath>
        <m:r>
          <w:rPr>
            <w:rFonts w:ascii="Cambria Math" w:hAnsi="Cambria Math" w:cs="Arial"/>
            <w:szCs w:val="22"/>
          </w:rPr>
          <m:t>M</m:t>
        </m:r>
      </m:oMath>
      <w:r>
        <w:rPr>
          <w:rFonts w:cs="Arial"/>
          <w:szCs w:val="22"/>
        </w:rPr>
        <w:t>.</w:t>
      </w:r>
    </w:p>
    <w:p w14:paraId="566843AA" w14:textId="77777777" w:rsidR="000E7DF3" w:rsidRDefault="000E7DF3" w:rsidP="000E7DF3">
      <w:pPr>
        <w:rPr>
          <w:rFonts w:cs="Arial"/>
          <w:szCs w:val="22"/>
        </w:rPr>
      </w:pPr>
    </w:p>
    <w:p w14:paraId="78F8A5F3" w14:textId="77777777" w:rsidR="000E7DF3" w:rsidRDefault="000E7DF3" w:rsidP="000E7DF3">
      <w:pPr>
        <w:jc w:val="center"/>
        <w:rPr>
          <w:rFonts w:cs="Arial"/>
          <w:szCs w:val="22"/>
        </w:rPr>
      </w:pPr>
      <w:r w:rsidRPr="00E4212C">
        <w:rPr>
          <w:rFonts w:cs="Arial"/>
          <w:noProof/>
          <w:szCs w:val="22"/>
        </w:rPr>
        <w:lastRenderedPageBreak/>
        <w:drawing>
          <wp:inline distT="0" distB="0" distL="0" distR="0" wp14:anchorId="45D6A8A1" wp14:editId="5710131C">
            <wp:extent cx="2760915" cy="2797629"/>
            <wp:effectExtent l="0" t="0" r="0" b="0"/>
            <wp:docPr id="2" name="Picture 2" descr="&lt;EFOFEX&gt;&#10;&#10;id:fxd{464e33fe-6a27-4b09-9973-827da3eac656}&#10;&#10;&#10;FXData: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&#10;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&lt;EFOFEX&gt;&#10;&#10;id:fxd{464e33fe-6a27-4b09-9973-827da3eac656}&#10;&#10;&#10;FXData: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&#10;&#10;&#10;&lt;/EFOFEX&gt;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915" cy="2797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34945" w14:textId="77777777" w:rsidR="000E7DF3" w:rsidRDefault="000E7DF3" w:rsidP="000E7DF3">
      <w:pPr>
        <w:rPr>
          <w:rFonts w:cs="Arial"/>
          <w:szCs w:val="22"/>
        </w:rPr>
      </w:pPr>
    </w:p>
    <w:p w14:paraId="771ECEC7" w14:textId="77777777" w:rsidR="000E7DF3" w:rsidRDefault="000E7DF3" w:rsidP="000E7DF3">
      <w:pPr>
        <w:rPr>
          <w:rFonts w:cs="Arial"/>
          <w:szCs w:val="22"/>
        </w:rPr>
      </w:pPr>
    </w:p>
    <w:p w14:paraId="73EFAC17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  <w:t xml:space="preserve">Given </w:t>
      </w:r>
      <m:oMath>
        <m:r>
          <w:rPr>
            <w:rFonts w:ascii="Cambria Math" w:hAnsi="Cambria Math" w:cs="Arial"/>
            <w:szCs w:val="22"/>
          </w:rPr>
          <m:t>A</m:t>
        </m:r>
      </m:oMath>
      <w:r>
        <w:rPr>
          <w:rFonts w:cs="Arial"/>
          <w:szCs w:val="22"/>
        </w:rPr>
        <w:t xml:space="preserve"> represents the complex number </w:t>
      </w:r>
      <m:oMath>
        <m:r>
          <w:rPr>
            <w:rFonts w:ascii="Cambria Math" w:hAnsi="Cambria Math" w:cs="Arial"/>
            <w:szCs w:val="22"/>
          </w:rPr>
          <m:t>1-i</m:t>
        </m:r>
      </m:oMath>
      <w:r>
        <w:rPr>
          <w:rFonts w:cs="Arial"/>
          <w:szCs w:val="22"/>
        </w:rPr>
        <w:t>, determine the complex number</w:t>
      </w:r>
      <w:r>
        <w:rPr>
          <w:rFonts w:cs="Arial"/>
          <w:szCs w:val="22"/>
        </w:rPr>
        <w:br/>
        <w:t xml:space="preserve">representing </w:t>
      </w:r>
      <m:oMath>
        <m:r>
          <w:rPr>
            <w:rFonts w:ascii="Cambria Math" w:hAnsi="Cambria Math" w:cs="Arial"/>
            <w:szCs w:val="22"/>
          </w:rPr>
          <m:t>D</m:t>
        </m:r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1 mark)</w:t>
      </w:r>
    </w:p>
    <w:p w14:paraId="2B5D564A" w14:textId="77777777" w:rsidR="000E7DF3" w:rsidRDefault="000E7DF3" w:rsidP="000E7DF3">
      <w:pPr>
        <w:rPr>
          <w:rFonts w:cs="Arial"/>
          <w:szCs w:val="22"/>
        </w:rPr>
      </w:pPr>
    </w:p>
    <w:p w14:paraId="36C41193" w14:textId="77777777" w:rsidR="000E7DF3" w:rsidRDefault="000E7DF3" w:rsidP="000E7DF3">
      <w:pPr>
        <w:rPr>
          <w:rFonts w:cs="Arial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3F54C00B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E7CC0" w14:textId="77777777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  <w:tr w:rsidR="00256CF1" w14:paraId="59710D4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84E39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EB914E8" w14:textId="59E0D208" w:rsidR="00256CF1" w:rsidRDefault="0076204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szCs w:val="22"/>
                  </w:rPr>
                  <m:t>1+i</m:t>
                </m:r>
              </m:oMath>
            </m:oMathPara>
          </w:p>
          <w:p w14:paraId="5D63D1B6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330D41CD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66428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76F48C31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05CCB" w14:textId="1509459F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  <w:r w:rsidR="008E181A">
              <w:rPr>
                <w:rFonts w:ascii="Wingdings 2" w:eastAsia="Wingdings 2" w:hAnsi="Wingdings 2" w:cs="Wingdings 2"/>
              </w:rPr>
              <w:t>P</w:t>
            </w:r>
            <w:r w:rsidR="0076204A">
              <w:rPr>
                <w:rFonts w:cs="Arial"/>
                <w:szCs w:val="22"/>
              </w:rPr>
              <w:t xml:space="preserve">States </w:t>
            </w:r>
            <m:oMath>
              <m:r>
                <w:rPr>
                  <w:rFonts w:ascii="Cambria Math" w:hAnsi="Cambria Math" w:cs="Arial"/>
                  <w:szCs w:val="22"/>
                </w:rPr>
                <m:t>D</m:t>
              </m:r>
            </m:oMath>
            <w:r w:rsidR="0076204A">
              <w:rPr>
                <w:rFonts w:cs="Arial"/>
                <w:szCs w:val="22"/>
              </w:rPr>
              <w:t xml:space="preserve"> in rectangular form.</w:t>
            </w:r>
          </w:p>
        </w:tc>
      </w:tr>
    </w:tbl>
    <w:p w14:paraId="1AE31330" w14:textId="77777777" w:rsidR="000E7DF3" w:rsidRDefault="000E7DF3" w:rsidP="000E7DF3">
      <w:pPr>
        <w:rPr>
          <w:rFonts w:cs="Arial"/>
          <w:szCs w:val="22"/>
        </w:rPr>
      </w:pPr>
    </w:p>
    <w:p w14:paraId="1463E9AA" w14:textId="77777777" w:rsidR="000E7DF3" w:rsidRDefault="000E7DF3" w:rsidP="000E7DF3">
      <w:pPr>
        <w:rPr>
          <w:rFonts w:cs="Arial"/>
          <w:szCs w:val="22"/>
        </w:rPr>
      </w:pPr>
    </w:p>
    <w:p w14:paraId="5807CE56" w14:textId="77777777" w:rsidR="000E7DF3" w:rsidRDefault="000E7DF3" w:rsidP="000E7DF3">
      <w:pPr>
        <w:rPr>
          <w:rFonts w:cs="Arial"/>
          <w:szCs w:val="22"/>
        </w:rPr>
      </w:pPr>
    </w:p>
    <w:p w14:paraId="3E83A032" w14:textId="77777777" w:rsidR="000E7DF3" w:rsidRDefault="000E7DF3" w:rsidP="000E7DF3">
      <w:pPr>
        <w:rPr>
          <w:rFonts w:cs="Arial"/>
          <w:szCs w:val="22"/>
        </w:rPr>
      </w:pPr>
    </w:p>
    <w:p w14:paraId="5AA567AB" w14:textId="77777777" w:rsidR="000E7DF3" w:rsidRDefault="000E7DF3" w:rsidP="000E7DF3">
      <w:pPr>
        <w:rPr>
          <w:rFonts w:cs="Arial"/>
          <w:szCs w:val="22"/>
        </w:rPr>
      </w:pPr>
    </w:p>
    <w:p w14:paraId="1686EC3B" w14:textId="77777777" w:rsidR="000E7DF3" w:rsidRDefault="000E7DF3" w:rsidP="000E7DF3">
      <w:pPr>
        <w:rPr>
          <w:rFonts w:cs="Arial"/>
          <w:szCs w:val="22"/>
        </w:rPr>
      </w:pPr>
    </w:p>
    <w:p w14:paraId="5121567E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State the locus of points that define semicircle </w:t>
      </w:r>
      <m:oMath>
        <m:r>
          <w:rPr>
            <w:rFonts w:ascii="Cambria Math" w:hAnsi="Cambria Math" w:cs="Arial"/>
            <w:szCs w:val="22"/>
          </w:rPr>
          <m:t>ABCD</m:t>
        </m:r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3 marks)</w:t>
      </w:r>
    </w:p>
    <w:p w14:paraId="07000F6C" w14:textId="77777777" w:rsidR="000E7DF3" w:rsidRDefault="000E7DF3" w:rsidP="000E7DF3">
      <w:pPr>
        <w:rPr>
          <w:rFonts w:cs="Arial"/>
          <w:szCs w:val="22"/>
        </w:rPr>
      </w:pPr>
    </w:p>
    <w:p w14:paraId="285C4813" w14:textId="77777777" w:rsidR="000E7DF3" w:rsidRDefault="000E7DF3" w:rsidP="000E7DF3">
      <w:pPr>
        <w:rPr>
          <w:rFonts w:cs="Arial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1C163C06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7E482" w14:textId="02AD4199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</w:p>
        </w:tc>
      </w:tr>
      <w:tr w:rsidR="00256CF1" w14:paraId="6BA69512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9822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3D1FE8F" w14:textId="10D97D6C" w:rsidR="00256CF1" w:rsidRDefault="00822B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z-1</m:t>
                    </m:r>
                  </m:e>
                </m:d>
                <m:r>
                  <w:rPr>
                    <w:rFonts w:ascii="Cambria Math" w:hAnsi="Cambria Math" w:cs="Arial"/>
                    <w:szCs w:val="22"/>
                  </w:rPr>
                  <m:t>=1 ∩ 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Cs w:val="22"/>
                  </w:rPr>
                  <m:t>≤</m:t>
                </m:r>
                <m:func>
                  <m:func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arg</m:t>
                    </m: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z-1</m:t>
                        </m:r>
                      </m:e>
                    </m:d>
                  </m:e>
                </m:func>
                <m:r>
                  <w:rPr>
                    <w:rFonts w:ascii="Cambria Math" w:hAnsi="Cambria Math" w:cs="Arial"/>
                    <w:szCs w:val="22"/>
                  </w:rPr>
                  <m:t>≤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2</m:t>
                    </m:r>
                  </m:den>
                </m:f>
              </m:oMath>
            </m:oMathPara>
          </w:p>
          <w:p w14:paraId="1A1F943C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88684EF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6E6BB07E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1C1FB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3B74DE94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C68A2" w14:textId="27BA519D" w:rsidR="00AC0DCF" w:rsidRPr="00AC0DCF" w:rsidRDefault="00256CF1" w:rsidP="00AC0DCF">
            <w:pPr>
              <w:tabs>
                <w:tab w:val="left" w:pos="357"/>
                <w:tab w:val="right" w:pos="9348"/>
              </w:tabs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AC0DCF">
              <w:t xml:space="preserve"> </w:t>
            </w:r>
            <w:r w:rsidR="00AC0DCF" w:rsidRPr="00AC0DCF">
              <w:rPr>
                <w:rFonts w:cs="Arial"/>
                <w:szCs w:val="22"/>
              </w:rPr>
              <w:t>Translates by loci right 1 unit.</w:t>
            </w:r>
          </w:p>
          <w:p w14:paraId="6DE2575D" w14:textId="77777777" w:rsidR="00AC0DCF" w:rsidRDefault="00AC0DCF" w:rsidP="00AC0DCF">
            <w:pPr>
              <w:pStyle w:val="ListParagraph"/>
              <w:numPr>
                <w:ilvl w:val="0"/>
                <w:numId w:val="13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States locus representing circle.</w:t>
            </w:r>
          </w:p>
          <w:p w14:paraId="345ECAC9" w14:textId="6EC5722E" w:rsidR="00256CF1" w:rsidRDefault="00AC0DCF" w:rsidP="00AC0DC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>
              <w:rPr>
                <w:rFonts w:cs="Arial"/>
                <w:szCs w:val="22"/>
              </w:rPr>
              <w:t>States locus restricting the argument.</w:t>
            </w:r>
          </w:p>
          <w:p w14:paraId="6AC8FBE8" w14:textId="44728589" w:rsidR="00256CF1" w:rsidRDefault="00256CF1" w:rsidP="00AC0DCF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7745D053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4C55EEAC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b/>
          <w:szCs w:val="22"/>
        </w:rPr>
      </w:pPr>
    </w:p>
    <w:p w14:paraId="17B21354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The rays </w:t>
      </w:r>
      <m:oMath>
        <m:r>
          <w:rPr>
            <w:rFonts w:ascii="Cambria Math" w:hAnsi="Cambria Math" w:cs="Arial"/>
            <w:szCs w:val="22"/>
          </w:rPr>
          <m:t>MC</m:t>
        </m:r>
      </m:oMath>
      <w:r>
        <w:rPr>
          <w:rFonts w:cs="Arial"/>
          <w:szCs w:val="22"/>
        </w:rPr>
        <w:t xml:space="preserve"> and </w:t>
      </w:r>
      <m:oMath>
        <m:r>
          <w:rPr>
            <w:rFonts w:ascii="Cambria Math" w:hAnsi="Cambria Math" w:cs="Arial"/>
            <w:szCs w:val="22"/>
          </w:rPr>
          <m:t>MB</m:t>
        </m:r>
      </m:oMath>
      <w:r>
        <w:rPr>
          <w:rFonts w:cs="Arial"/>
          <w:szCs w:val="22"/>
        </w:rPr>
        <w:t xml:space="preserve"> form angles of </w:t>
      </w:r>
      <m:oMath>
        <m:f>
          <m:fPr>
            <m:ctrlPr>
              <w:rPr>
                <w:rFonts w:ascii="Cambria Math" w:hAnsi="Cambria Math" w:cs="Arial"/>
                <w:i/>
                <w:szCs w:val="22"/>
              </w:rPr>
            </m:ctrlPr>
          </m:fPr>
          <m:num>
            <m:r>
              <w:rPr>
                <w:rFonts w:ascii="Cambria Math" w:hAnsi="Cambria Math" w:cs="Arial"/>
                <w:szCs w:val="22"/>
              </w:rPr>
              <m:t>π</m:t>
            </m:r>
          </m:num>
          <m:den>
            <m:r>
              <w:rPr>
                <w:rFonts w:ascii="Cambria Math" w:hAnsi="Cambria Math" w:cs="Arial"/>
                <w:szCs w:val="22"/>
              </w:rPr>
              <m:t>3</m:t>
            </m:r>
          </m:den>
        </m:f>
      </m:oMath>
      <w:r>
        <w:rPr>
          <w:rFonts w:cs="Arial"/>
          <w:szCs w:val="22"/>
        </w:rPr>
        <w:t xml:space="preserve"> with the positive direction of the real axis.</w:t>
      </w:r>
    </w:p>
    <w:p w14:paraId="259C4500" w14:textId="77777777" w:rsidR="000E7DF3" w:rsidRDefault="000E7DF3" w:rsidP="000E7DF3">
      <w:pPr>
        <w:rPr>
          <w:rFonts w:cs="Arial"/>
          <w:szCs w:val="22"/>
        </w:rPr>
      </w:pPr>
    </w:p>
    <w:p w14:paraId="770FCF6A" w14:textId="77777777" w:rsidR="000E7DF3" w:rsidRDefault="000E7DF3" w:rsidP="000E7DF3">
      <w:pPr>
        <w:rPr>
          <w:rFonts w:cs="Arial"/>
          <w:szCs w:val="22"/>
        </w:rPr>
      </w:pPr>
      <w:r>
        <w:rPr>
          <w:rFonts w:cs="Arial"/>
          <w:szCs w:val="22"/>
        </w:rPr>
        <w:t xml:space="preserve">Let </w:t>
      </w:r>
      <m:oMath>
        <m:r>
          <w:rPr>
            <w:rFonts w:ascii="Cambria Math" w:hAnsi="Cambria Math" w:cs="Arial"/>
            <w:szCs w:val="22"/>
          </w:rPr>
          <m:t>C</m:t>
        </m:r>
      </m:oMath>
      <w:r>
        <w:rPr>
          <w:rFonts w:cs="Arial"/>
          <w:szCs w:val="22"/>
        </w:rPr>
        <w:t xml:space="preserve"> be the complex number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</m:oMath>
      <w:r>
        <w:rPr>
          <w:rFonts w:cs="Arial"/>
          <w:szCs w:val="22"/>
        </w:rPr>
        <w:t xml:space="preserve">, and </w:t>
      </w:r>
      <m:oMath>
        <m:r>
          <w:rPr>
            <w:rFonts w:ascii="Cambria Math" w:hAnsi="Cambria Math" w:cs="Arial"/>
            <w:szCs w:val="22"/>
          </w:rPr>
          <m:t>B</m:t>
        </m:r>
      </m:oMath>
      <w:r>
        <w:rPr>
          <w:rFonts w:cs="Arial"/>
          <w:szCs w:val="22"/>
        </w:rPr>
        <w:t xml:space="preserve"> be the complex number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B</m:t>
            </m:r>
          </m:sub>
        </m:sSub>
      </m:oMath>
      <w:r>
        <w:rPr>
          <w:rFonts w:cs="Arial"/>
          <w:szCs w:val="22"/>
        </w:rPr>
        <w:t>.</w:t>
      </w:r>
    </w:p>
    <w:p w14:paraId="3494FB1D" w14:textId="77777777" w:rsidR="000E7DF3" w:rsidRDefault="000E7DF3" w:rsidP="000E7DF3">
      <w:pPr>
        <w:rPr>
          <w:rFonts w:cs="Arial"/>
          <w:szCs w:val="22"/>
        </w:rPr>
      </w:pPr>
    </w:p>
    <w:p w14:paraId="527246B3" w14:textId="77777777" w:rsidR="000E7DF3" w:rsidRDefault="000E7DF3" w:rsidP="000E7DF3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Determine, in polar form,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</m:oMath>
      <w:r>
        <w:rPr>
          <w:rFonts w:cs="Arial"/>
          <w:szCs w:val="22"/>
        </w:rPr>
        <w:t>.</w:t>
      </w:r>
      <w:r>
        <w:rPr>
          <w:rFonts w:cs="Arial"/>
          <w:szCs w:val="22"/>
        </w:rPr>
        <w:tab/>
        <w:t>(3 marks)</w:t>
      </w:r>
    </w:p>
    <w:p w14:paraId="050F1F97" w14:textId="77777777" w:rsidR="000E7DF3" w:rsidRDefault="000E7DF3" w:rsidP="000E7DF3">
      <w:pPr>
        <w:rPr>
          <w:rFonts w:cs="Arial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256CF1" w14:paraId="0D47A879" w14:textId="77777777" w:rsidTr="00256CF1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D266B" w14:textId="5E0AC6BE" w:rsidR="00256CF1" w:rsidRDefault="00256CF1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</w:p>
        </w:tc>
      </w:tr>
      <w:tr w:rsidR="00256CF1" w14:paraId="044375CB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6D605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34B31A9" w14:textId="77777777" w:rsidR="004C58E6" w:rsidRPr="00E4212C" w:rsidRDefault="004C58E6" w:rsidP="004C58E6">
            <w:pPr>
              <w:rPr>
                <w:rFonts w:cs="Arial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szCs w:val="22"/>
                  </w:rPr>
                  <m:t>∠OMC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 w:cs="Arial"/>
                    <w:szCs w:val="22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Cs w:val="22"/>
                      </w:rPr>
                      <m:t>ar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C</m:t>
                        </m:r>
                      </m:sub>
                    </m:sSub>
                  </m:e>
                </m:func>
                <m:r>
                  <w:rPr>
                    <w:rFonts w:ascii="Cambria Math" w:hAnsi="Cambria Math" w:cs="Arial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Cs w:val="22"/>
                      </w:rPr>
                      <m:t>6</m:t>
                    </m:r>
                  </m:den>
                </m:f>
              </m:oMath>
            </m:oMathPara>
          </w:p>
          <w:p w14:paraId="76BCCA5A" w14:textId="77777777" w:rsidR="004C58E6" w:rsidRPr="00E4212C" w:rsidRDefault="00822BF1" w:rsidP="004C58E6">
            <w:pPr>
              <w:rPr>
                <w:szCs w:val="22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2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2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2π</m:t>
                            </m:r>
                          </m:num>
                          <m:den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rad>
                <m:r>
                  <w:rPr>
                    <w:rFonts w:ascii="Cambria Math" w:hAnsi="Cambria Math"/>
                    <w:szCs w:val="2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2"/>
                      </w:rPr>
                      <m:t>3</m:t>
                    </m:r>
                  </m:e>
                </m:rad>
              </m:oMath>
            </m:oMathPara>
          </w:p>
          <w:p w14:paraId="341D29CD" w14:textId="43ABD41C" w:rsidR="00256CF1" w:rsidRDefault="004C58E6" w:rsidP="004C58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Hence</m:t>
                </m:r>
                <m:r>
                  <w:rPr>
                    <w:rFonts w:ascii="Cambria Math" w:hAnsi="Cambria Math"/>
                    <w:szCs w:val="2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Cs w:val="2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2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Cs w:val="22"/>
                  </w:rPr>
                  <m:t xml:space="preserve"> ci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6</m:t>
                    </m:r>
                  </m:den>
                </m:f>
              </m:oMath>
            </m:oMathPara>
          </w:p>
          <w:p w14:paraId="5DD968D9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89842B1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256CF1" w14:paraId="509D88CB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0A9908" w14:textId="77777777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256CF1" w14:paraId="03E2CEDC" w14:textId="77777777" w:rsidTr="00256CF1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F2FEA" w14:textId="264A00EB" w:rsidR="004C58E6" w:rsidRDefault="00256CF1" w:rsidP="004C58E6">
            <w:pPr>
              <w:pStyle w:val="ListParagraph"/>
              <w:numPr>
                <w:ilvl w:val="0"/>
                <w:numId w:val="13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cs="Arial"/>
                <w:szCs w:val="22"/>
              </w:rPr>
            </w:pPr>
            <w:r>
              <w:t xml:space="preserve"> </w:t>
            </w:r>
            <w:r w:rsidR="004C58E6">
              <w:rPr>
                <w:rFonts w:cs="Arial"/>
                <w:szCs w:val="22"/>
              </w:rPr>
              <w:t xml:space="preserve">Determines </w:t>
            </w:r>
            <m:oMath>
              <m:r>
                <w:rPr>
                  <w:rFonts w:ascii="Cambria Math" w:hAnsi="Cambria Math" w:cs="Arial"/>
                  <w:szCs w:val="22"/>
                </w:rPr>
                <m:t>∠OMC</m:t>
              </m:r>
            </m:oMath>
            <w:r w:rsidR="004C58E6">
              <w:rPr>
                <w:rFonts w:cs="Arial"/>
                <w:szCs w:val="22"/>
              </w:rPr>
              <w:t>.</w:t>
            </w:r>
            <w:r w:rsidR="004C58E6">
              <w:rPr>
                <w:rFonts w:cs="Arial"/>
                <w:szCs w:val="22"/>
              </w:rPr>
              <w:br/>
            </w:r>
          </w:p>
          <w:p w14:paraId="300E0BC9" w14:textId="77777777" w:rsidR="004C58E6" w:rsidRDefault="004C58E6" w:rsidP="004C58E6">
            <w:pPr>
              <w:pStyle w:val="ListParagraph"/>
              <w:numPr>
                <w:ilvl w:val="0"/>
                <w:numId w:val="13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Uses cosine rule to determine the modulus.</w:t>
            </w:r>
            <w:r>
              <w:rPr>
                <w:rFonts w:cs="Arial"/>
                <w:szCs w:val="22"/>
              </w:rPr>
              <w:br/>
            </w:r>
          </w:p>
          <w:p w14:paraId="4695B920" w14:textId="75B2B4F6" w:rsidR="00256CF1" w:rsidRDefault="004C58E6" w:rsidP="004C58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ascii="Wingdings 2" w:eastAsia="Wingdings 2" w:hAnsi="Wingdings 2" w:cs="Wingdings 2"/>
              </w:rPr>
              <w:t>P</w:t>
            </w:r>
            <w:r>
              <w:t xml:space="preserve">   </w:t>
            </w:r>
            <w:r>
              <w:rPr>
                <w:rFonts w:cs="Arial"/>
                <w:szCs w:val="22"/>
              </w:rPr>
              <w:t xml:space="preserve">Determines argument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</w:rPr>
                    <m:t>C</m:t>
                  </m:r>
                </m:sub>
              </m:sSub>
            </m:oMath>
            <w:r>
              <w:rPr>
                <w:rFonts w:cs="Arial"/>
                <w:szCs w:val="22"/>
              </w:rPr>
              <w:t xml:space="preserve"> and states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</w:rPr>
                    <m:t>C</m:t>
                  </m:r>
                </m:sub>
              </m:sSub>
            </m:oMath>
            <w:r>
              <w:rPr>
                <w:rFonts w:cs="Arial"/>
                <w:szCs w:val="22"/>
              </w:rPr>
              <w:t xml:space="preserve"> in polar form.</w:t>
            </w:r>
          </w:p>
          <w:p w14:paraId="3D410ED5" w14:textId="3CF465A6" w:rsidR="00256CF1" w:rsidRDefault="00256CF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>
              <w:t xml:space="preserve"> </w:t>
            </w:r>
          </w:p>
        </w:tc>
      </w:tr>
    </w:tbl>
    <w:p w14:paraId="2FD6BB11" w14:textId="77777777" w:rsidR="000E7DF3" w:rsidRDefault="000E7DF3" w:rsidP="000E7DF3">
      <w:pPr>
        <w:rPr>
          <w:rFonts w:cs="Arial"/>
          <w:szCs w:val="22"/>
        </w:rPr>
      </w:pPr>
    </w:p>
    <w:p w14:paraId="3FEB0F0D" w14:textId="77777777" w:rsidR="000E7DF3" w:rsidRDefault="000E7DF3" w:rsidP="000E7DF3">
      <w:pPr>
        <w:rPr>
          <w:szCs w:val="22"/>
        </w:rPr>
      </w:pPr>
    </w:p>
    <w:p w14:paraId="2BA59797" w14:textId="6C325E78" w:rsidR="00547B6E" w:rsidRDefault="000E7DF3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Explain why </w:t>
      </w:r>
      <m:oMath>
        <m:acc>
          <m:accPr>
            <m:chr m:val="̅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2"/>
                  </w:rPr>
                  <m:t>z</m:t>
                </m:r>
              </m:e>
              <m:sub>
                <m:r>
                  <w:rPr>
                    <w:rFonts w:ascii="Cambria Math" w:hAnsi="Cambria Math" w:cs="Arial"/>
                    <w:szCs w:val="22"/>
                  </w:rPr>
                  <m:t>C</m:t>
                </m:r>
              </m:sub>
            </m:sSub>
          </m:e>
        </m:acc>
        <m:r>
          <w:rPr>
            <w:rFonts w:ascii="Cambria Math" w:hAnsi="Cambria Math" w:cs="Arial"/>
            <w:szCs w:val="22"/>
          </w:rPr>
          <m:t>=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z</m:t>
            </m:r>
          </m:e>
          <m:sub>
            <m:r>
              <w:rPr>
                <w:rFonts w:ascii="Cambria Math" w:hAnsi="Cambria Math" w:cs="Arial"/>
                <w:szCs w:val="22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Arial"/>
            <w:szCs w:val="22"/>
          </w:rPr>
          <m:t xml:space="preserve"> cis</m:t>
        </m:r>
        <m:d>
          <m:dPr>
            <m:ctrlPr>
              <w:rPr>
                <w:rFonts w:ascii="Cambria Math" w:hAnsi="Cambria Math" w:cs="Arial"/>
                <w:iCs/>
                <w:szCs w:val="22"/>
              </w:rPr>
            </m:ctrlPr>
          </m:dPr>
          <m:e>
            <m:r>
              <w:rPr>
                <w:rFonts w:ascii="Cambria Math" w:hAnsi="Cambria Math" w:cs="Arial"/>
                <w:szCs w:val="22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π</m:t>
                </m:r>
                <m:ctrlPr>
                  <w:rPr>
                    <w:rFonts w:ascii="Cambria Math" w:hAnsi="Cambria Math" w:cs="Arial"/>
                    <w:i/>
                    <w:iCs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3</m:t>
                </m:r>
              </m:den>
            </m:f>
          </m:e>
        </m:d>
      </m:oMath>
      <w:r>
        <w:rPr>
          <w:rFonts w:cs="Arial"/>
          <w:szCs w:val="22"/>
        </w:rPr>
        <w:t>.</w:t>
      </w:r>
      <w:r w:rsidR="00A80FB3">
        <w:rPr>
          <w:rFonts w:cs="Arial"/>
          <w:szCs w:val="22"/>
        </w:rPr>
        <w:tab/>
      </w:r>
      <w:r>
        <w:rPr>
          <w:rFonts w:cs="Arial"/>
          <w:szCs w:val="22"/>
        </w:rPr>
        <w:t>(2</w:t>
      </w:r>
      <w:r w:rsidR="00A80FB3">
        <w:rPr>
          <w:rFonts w:cs="Arial"/>
          <w:szCs w:val="22"/>
        </w:rPr>
        <w:t xml:space="preserve"> </w:t>
      </w:r>
      <w:r>
        <w:rPr>
          <w:rFonts w:cs="Arial"/>
          <w:szCs w:val="22"/>
        </w:rPr>
        <w:t>m</w:t>
      </w:r>
      <w:r w:rsidR="00A80FB3">
        <w:rPr>
          <w:rFonts w:cs="Arial"/>
          <w:szCs w:val="22"/>
        </w:rPr>
        <w:t>arks)</w:t>
      </w:r>
    </w:p>
    <w:p w14:paraId="7D2049FB" w14:textId="77777777" w:rsidR="00A80FB3" w:rsidRDefault="00A80FB3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9F9EDED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tbl>
      <w:tblPr>
        <w:tblStyle w:val="TableGrid1"/>
        <w:tblW w:w="8085" w:type="dxa"/>
        <w:tblInd w:w="562" w:type="dxa"/>
        <w:tblLayout w:type="fixed"/>
        <w:tblLook w:val="04A0" w:firstRow="1" w:lastRow="0" w:firstColumn="1" w:lastColumn="0" w:noHBand="0" w:noVBand="1"/>
      </w:tblPr>
      <w:tblGrid>
        <w:gridCol w:w="4116"/>
        <w:gridCol w:w="3969"/>
      </w:tblGrid>
      <w:tr w:rsidR="00E43A6A" w:rsidRPr="00BA0C42" w14:paraId="425E33EB" w14:textId="77777777" w:rsidTr="00E43A6A">
        <w:trPr>
          <w:trHeight w:val="283"/>
        </w:trPr>
        <w:tc>
          <w:tcPr>
            <w:tcW w:w="4116" w:type="dxa"/>
            <w:vAlign w:val="center"/>
          </w:tcPr>
          <w:p w14:paraId="45C21EA2" w14:textId="77777777" w:rsidR="00E43A6A" w:rsidRPr="00BA0C42" w:rsidRDefault="00E43A6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A0C42">
              <w:rPr>
                <w:rFonts w:ascii="Arial" w:hAnsi="Arial" w:cs="Arial"/>
                <w:b/>
                <w:sz w:val="22"/>
                <w:szCs w:val="22"/>
              </w:rPr>
              <w:t>Solution</w:t>
            </w:r>
          </w:p>
        </w:tc>
        <w:tc>
          <w:tcPr>
            <w:tcW w:w="3969" w:type="dxa"/>
            <w:vAlign w:val="center"/>
          </w:tcPr>
          <w:p w14:paraId="431DF6E1" w14:textId="77777777" w:rsidR="00E43A6A" w:rsidRPr="00BA0C42" w:rsidRDefault="00E43A6A">
            <w:pPr>
              <w:tabs>
                <w:tab w:val="left" w:pos="709"/>
                <w:tab w:val="right" w:pos="9348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A0C42">
              <w:rPr>
                <w:rFonts w:ascii="Arial" w:hAnsi="Arial" w:cs="Arial"/>
                <w:b/>
                <w:sz w:val="22"/>
                <w:szCs w:val="22"/>
              </w:rPr>
              <w:t>Specific behaviours</w:t>
            </w:r>
          </w:p>
        </w:tc>
      </w:tr>
      <w:tr w:rsidR="00E43A6A" w:rsidRPr="00BA0C42" w14:paraId="2B33185F" w14:textId="77777777" w:rsidTr="00E43A6A">
        <w:trPr>
          <w:trHeight w:val="207"/>
        </w:trPr>
        <w:tc>
          <w:tcPr>
            <w:tcW w:w="4116" w:type="dxa"/>
          </w:tcPr>
          <w:p w14:paraId="32FA8A6D" w14:textId="77777777" w:rsidR="00E43A6A" w:rsidRPr="00C6387F" w:rsidRDefault="00822BF1">
            <w:pPr>
              <w:rPr>
                <w:rFonts w:ascii="Arial" w:hAnsi="Arial" w:cs="Arial"/>
                <w:iCs/>
                <w:sz w:val="22"/>
                <w:szCs w:val="22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C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 xml:space="preserve"> is the same as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  <m:ctrlPr>
                      <w:rPr>
                        <w:rFonts w:ascii="Cambria Math" w:hAnsi="Cambria Math" w:cs="Arial"/>
                        <w:iCs/>
                        <w:sz w:val="22"/>
                        <w:szCs w:val="22"/>
                      </w:rPr>
                    </m:ctrlPr>
                  </m:e>
                  <m:sub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 xml:space="preserve"> and</m:t>
                </m:r>
              </m:oMath>
            </m:oMathPara>
          </w:p>
          <w:p w14:paraId="509D3916" w14:textId="77777777" w:rsidR="00E43A6A" w:rsidRPr="00C6387F" w:rsidRDefault="00822BF1">
            <w:pPr>
              <w:rPr>
                <w:rFonts w:ascii="Arial" w:hAnsi="Arial" w:cs="Arial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  <m:ctrlPr>
                      <w:rPr>
                        <w:rFonts w:ascii="Cambria Math" w:hAnsi="Cambria Math" w:cs="Arial"/>
                        <w:iCs/>
                        <w:sz w:val="22"/>
                        <w:szCs w:val="22"/>
                      </w:rPr>
                    </m:ctrlPr>
                  </m:e>
                  <m:sub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Arial"/>
                    <w:sz w:val="22"/>
                    <w:szCs w:val="22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 xml:space="preserve">is 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iCs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 xml:space="preserve"> rotated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iCs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clockwise</m:t>
                </m:r>
              </m:oMath>
            </m:oMathPara>
          </w:p>
          <w:p w14:paraId="3AA3D164" w14:textId="4361B638" w:rsidR="00E43A6A" w:rsidRPr="00C01431" w:rsidRDefault="00E43A6A">
            <w:pPr>
              <w:rPr>
                <w:rFonts w:ascii="Arial" w:hAnsi="Arial" w:cs="Arial"/>
                <w:iCs/>
                <w:sz w:val="22"/>
                <w:szCs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Hence</m:t>
                </m:r>
                <m:r>
                  <w:rPr>
                    <w:rFonts w:ascii="Cambria Math" w:hAnsi="Cambria Math" w:cs="Arial"/>
                    <w:sz w:val="22"/>
                    <w:szCs w:val="22"/>
                  </w:rPr>
                  <m:t xml:space="preserve"> </m:t>
                </m:r>
                <m:acc>
                  <m:accPr>
                    <m:chr m:val="̅"/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C</m:t>
                        </m:r>
                      </m:sub>
                    </m:sSub>
                  </m:e>
                </m:acc>
                <m:r>
                  <w:rPr>
                    <w:rFonts w:ascii="Cambria Math" w:hAnsi="Cambria Math" w:cs="Arial"/>
                    <w:sz w:val="22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 xml:space="preserve"> cis</m:t>
                </m:r>
                <m:d>
                  <m:dPr>
                    <m:ctrlPr>
                      <w:rPr>
                        <w:rFonts w:ascii="Cambria Math" w:hAnsi="Cambria Math" w:cs="Arial"/>
                        <w:iCs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π</m:t>
                        </m:r>
                        <m:ctrlPr>
                          <w:rPr>
                            <w:rFonts w:ascii="Cambria Math" w:hAnsi="Cambria Math" w:cs="Arial"/>
                            <w:i/>
                            <w:iCs/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3969" w:type="dxa"/>
          </w:tcPr>
          <w:p w14:paraId="39A4BF59" w14:textId="77777777" w:rsidR="00E43A6A" w:rsidRDefault="00E43A6A" w:rsidP="00E43A6A">
            <w:pPr>
              <w:pStyle w:val="ListParagraph"/>
              <w:numPr>
                <w:ilvl w:val="0"/>
                <w:numId w:val="13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tates that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C</m:t>
                      </m:r>
                    </m:sub>
                  </m:sSub>
                </m:e>
              </m:acc>
              <m:r>
                <w:rPr>
                  <w:rFonts w:ascii="Cambria Math" w:hAnsi="Cambria Math" w:cs="Arial"/>
                  <w:sz w:val="22"/>
                  <w:szCs w:val="22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B</m:t>
                  </m:r>
                </m:sub>
              </m:sSub>
            </m:oMath>
            <w:r>
              <w:rPr>
                <w:rFonts w:ascii="Arial" w:hAnsi="Arial" w:cs="Arial"/>
                <w:sz w:val="22"/>
                <w:szCs w:val="22"/>
              </w:rPr>
              <w:t>.</w:t>
            </w:r>
            <w:r>
              <w:rPr>
                <w:rFonts w:ascii="Arial" w:hAnsi="Arial" w:cs="Arial"/>
                <w:sz w:val="22"/>
                <w:szCs w:val="22"/>
              </w:rPr>
              <w:br/>
            </w:r>
          </w:p>
          <w:p w14:paraId="004D80E5" w14:textId="77777777" w:rsidR="00E43A6A" w:rsidRPr="00BA0C42" w:rsidRDefault="00E43A6A" w:rsidP="00E43A6A">
            <w:pPr>
              <w:pStyle w:val="ListParagraph"/>
              <w:numPr>
                <w:ilvl w:val="0"/>
                <w:numId w:val="13"/>
              </w:numPr>
              <w:tabs>
                <w:tab w:val="left" w:pos="357"/>
                <w:tab w:val="right" w:pos="9348"/>
              </w:tabs>
              <w:ind w:left="357" w:hanging="39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States that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B</m:t>
                  </m:r>
                </m:sub>
              </m:sSub>
            </m:oMath>
            <w:r>
              <w:rPr>
                <w:rFonts w:ascii="Arial" w:hAnsi="Arial" w:cs="Arial"/>
                <w:sz w:val="22"/>
                <w:szCs w:val="22"/>
              </w:rPr>
              <w:t xml:space="preserve"> is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sub>
              </m:sSub>
            </m:oMath>
            <w:r>
              <w:rPr>
                <w:rFonts w:ascii="Arial" w:hAnsi="Arial" w:cs="Arial"/>
                <w:sz w:val="22"/>
                <w:szCs w:val="22"/>
              </w:rPr>
              <w:t xml:space="preserve"> rotated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π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den>
              </m:f>
            </m:oMath>
            <w:r>
              <w:rPr>
                <w:rFonts w:ascii="Arial" w:hAnsi="Arial" w:cs="Arial"/>
                <w:sz w:val="22"/>
                <w:szCs w:val="22"/>
              </w:rPr>
              <w:t xml:space="preserve"> clockwise.</w:t>
            </w:r>
          </w:p>
        </w:tc>
      </w:tr>
    </w:tbl>
    <w:p w14:paraId="51217C4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59AAA8B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53D60D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CC105D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BB3078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74D43E1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4EB6783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6E8B43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9E4253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6D9E689D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7F02AF1C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4F7AFE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FF3226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4B8CE67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CE789B9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62C50D1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47E5DD7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0D1F1F9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DC45926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EBA6C33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5E002BFF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7C3C0C4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6FD1E5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93962F5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1A8A3C1E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9199DD7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772AC07C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0773F930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26530A1A" w14:textId="77777777" w:rsidR="0008154F" w:rsidRDefault="0008154F" w:rsidP="0095615B">
      <w:pPr>
        <w:tabs>
          <w:tab w:val="left" w:pos="567"/>
          <w:tab w:val="left" w:pos="1134"/>
          <w:tab w:val="right" w:pos="9632"/>
        </w:tabs>
        <w:ind w:left="567" w:hanging="567"/>
        <w:rPr>
          <w:rFonts w:cs="Arial"/>
          <w:szCs w:val="22"/>
        </w:rPr>
      </w:pPr>
    </w:p>
    <w:p w14:paraId="3EDAD5C9" w14:textId="77777777" w:rsid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</w:pPr>
      <w:r w:rsidRPr="0008154F">
        <w:rPr>
          <w:rFonts w:cs="Arial"/>
          <w:b/>
          <w:bCs/>
          <w:szCs w:val="22"/>
        </w:rPr>
        <w:t>End of section one</w:t>
      </w:r>
    </w:p>
    <w:p w14:paraId="2C985685" w14:textId="77777777" w:rsid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</w:pPr>
    </w:p>
    <w:p w14:paraId="35CF2F1C" w14:textId="42755294" w:rsidR="0008154F" w:rsidRPr="0008154F" w:rsidRDefault="0008154F" w:rsidP="0008154F">
      <w:pPr>
        <w:tabs>
          <w:tab w:val="left" w:pos="567"/>
          <w:tab w:val="left" w:pos="1134"/>
          <w:tab w:val="right" w:pos="9632"/>
        </w:tabs>
        <w:jc w:val="center"/>
        <w:rPr>
          <w:rFonts w:cs="Arial"/>
          <w:b/>
          <w:bCs/>
          <w:szCs w:val="22"/>
        </w:rPr>
        <w:sectPr w:rsidR="0008154F" w:rsidRPr="0008154F" w:rsidSect="00B7244F">
          <w:headerReference w:type="even" r:id="rId92"/>
          <w:headerReference w:type="default" r:id="rId93"/>
          <w:footerReference w:type="even" r:id="rId94"/>
          <w:footerReference w:type="default" r:id="rId95"/>
          <w:headerReference w:type="first" r:id="rId96"/>
          <w:pgSz w:w="11906" w:h="16838" w:code="9"/>
          <w:pgMar w:top="864" w:right="1296" w:bottom="864" w:left="1296" w:header="706" w:footer="706" w:gutter="0"/>
          <w:cols w:space="708"/>
          <w:titlePg/>
          <w:docGrid w:linePitch="360"/>
        </w:sectPr>
      </w:pPr>
      <w:r>
        <w:rPr>
          <w:rFonts w:cs="Arial"/>
          <w:b/>
          <w:bCs/>
          <w:szCs w:val="22"/>
        </w:rPr>
        <w:t>Working ou</w:t>
      </w:r>
      <w:r w:rsidR="00F03EE7">
        <w:rPr>
          <w:rFonts w:cs="Arial"/>
          <w:b/>
          <w:bCs/>
          <w:szCs w:val="22"/>
        </w:rPr>
        <w:t>t space.</w:t>
      </w:r>
    </w:p>
    <w:p w14:paraId="23585B71" w14:textId="7B70FF88" w:rsidR="0008154F" w:rsidRDefault="00F03EE7" w:rsidP="00F03EE7">
      <w:pPr>
        <w:tabs>
          <w:tab w:val="center" w:pos="4657"/>
        </w:tabs>
        <w:jc w:val="center"/>
      </w:pPr>
      <w:r>
        <w:lastRenderedPageBreak/>
        <w:t>Working out space.</w:t>
      </w:r>
    </w:p>
    <w:p w14:paraId="53446F61" w14:textId="0FB8B2A7" w:rsidR="00F03EE7" w:rsidRPr="00F03EE7" w:rsidRDefault="00F03EE7" w:rsidP="00F03EE7">
      <w:pPr>
        <w:tabs>
          <w:tab w:val="center" w:pos="4657"/>
        </w:tabs>
        <w:sectPr w:rsidR="00F03EE7" w:rsidRPr="00F03EE7" w:rsidSect="00B7244F">
          <w:footerReference w:type="even" r:id="rId97"/>
          <w:pgSz w:w="11906" w:h="16838" w:code="9"/>
          <w:pgMar w:top="864" w:right="1296" w:bottom="864" w:left="1296" w:header="706" w:footer="706" w:gutter="0"/>
          <w:cols w:space="708"/>
          <w:docGrid w:linePitch="360"/>
        </w:sectPr>
      </w:pPr>
      <w:r>
        <w:tab/>
      </w:r>
    </w:p>
    <w:p w14:paraId="4C99046B" w14:textId="167BC662" w:rsidR="00F93D2C" w:rsidRPr="00F93D2C" w:rsidRDefault="00F93D2C" w:rsidP="00F93D2C">
      <w:pPr>
        <w:tabs>
          <w:tab w:val="center" w:pos="4657"/>
        </w:tabs>
        <w:sectPr w:rsidR="00F93D2C" w:rsidRPr="00F93D2C" w:rsidSect="00B7244F">
          <w:footerReference w:type="even" r:id="rId98"/>
          <w:footerReference w:type="default" r:id="rId99"/>
          <w:pgSz w:w="11906" w:h="16838" w:code="9"/>
          <w:pgMar w:top="864" w:right="1296" w:bottom="864" w:left="1296" w:header="709" w:footer="709" w:gutter="0"/>
          <w:cols w:space="708"/>
          <w:docGrid w:linePitch="360"/>
        </w:sectPr>
      </w:pPr>
    </w:p>
    <w:p w14:paraId="406DFC35" w14:textId="77777777" w:rsidR="00B2297E" w:rsidRPr="002E5AC3" w:rsidRDefault="00B2297E" w:rsidP="0095615B">
      <w:pPr>
        <w:spacing w:before="240" w:after="240"/>
        <w:ind w:right="-46"/>
        <w:rPr>
          <w:rFonts w:cs="Arial"/>
          <w:b/>
        </w:rPr>
      </w:pPr>
    </w:p>
    <w:sectPr w:rsidR="00B2297E" w:rsidRPr="002E5AC3" w:rsidSect="00B7244F">
      <w:headerReference w:type="even" r:id="rId100"/>
      <w:footerReference w:type="even" r:id="rId101"/>
      <w:pgSz w:w="11906" w:h="16838" w:code="9"/>
      <w:pgMar w:top="864" w:right="1296" w:bottom="864" w:left="129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6502E8" w14:textId="77777777" w:rsidR="009B717E" w:rsidRDefault="009B717E" w:rsidP="00B650CE">
      <w:r>
        <w:separator/>
      </w:r>
    </w:p>
  </w:endnote>
  <w:endnote w:type="continuationSeparator" w:id="0">
    <w:p w14:paraId="4F7D5935" w14:textId="77777777" w:rsidR="009B717E" w:rsidRDefault="009B717E" w:rsidP="00B650CE">
      <w:r>
        <w:continuationSeparator/>
      </w:r>
    </w:p>
  </w:endnote>
  <w:endnote w:type="continuationNotice" w:id="1">
    <w:p w14:paraId="6289CE45" w14:textId="77777777" w:rsidR="009B717E" w:rsidRDefault="009B717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5F973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 xml:space="preserve">See next </w:t>
    </w:r>
    <w:proofErr w:type="gramStart"/>
    <w:r>
      <w:rPr>
        <w:b/>
        <w:sz w:val="22"/>
        <w:szCs w:val="22"/>
      </w:rPr>
      <w:t>page</w:t>
    </w:r>
    <w:proofErr w:type="gramEnd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21F76" w14:textId="77777777" w:rsidR="00CD1F56" w:rsidRPr="000411E8" w:rsidRDefault="00CD1F56" w:rsidP="00FB29BB">
    <w:pPr>
      <w:pStyle w:val="Footer"/>
      <w:ind w:right="360" w:firstLine="360"/>
      <w:jc w:val="center"/>
      <w:rPr>
        <w:b/>
        <w:sz w:val="22"/>
        <w:szCs w:val="22"/>
      </w:rPr>
    </w:pPr>
    <w:r>
      <w:rPr>
        <w:b/>
        <w:sz w:val="22"/>
        <w:szCs w:val="22"/>
      </w:rPr>
      <w:t xml:space="preserve">See next </w:t>
    </w:r>
    <w:proofErr w:type="gramStart"/>
    <w:r>
      <w:rPr>
        <w:b/>
        <w:sz w:val="22"/>
        <w:szCs w:val="22"/>
      </w:rPr>
      <w:t>page</w:t>
    </w:r>
    <w:proofErr w:type="gram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18D61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>End of questions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30F0B" w14:textId="77777777" w:rsidR="00CD1F56" w:rsidRPr="00B650CE" w:rsidRDefault="00CD1F56" w:rsidP="00B650CE">
    <w:pPr>
      <w:pStyle w:val="Footer"/>
      <w:rPr>
        <w:szCs w:val="2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2CB58" w14:textId="77777777" w:rsidR="00CD1F56" w:rsidRPr="00B650CE" w:rsidRDefault="00CD1F56" w:rsidP="00B650CE">
    <w:pPr>
      <w:pStyle w:val="Footer"/>
      <w:rPr>
        <w:szCs w:val="2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AE1BB3" w14:textId="77777777" w:rsidR="00CD1F56" w:rsidRPr="00B650CE" w:rsidRDefault="00CD1F56" w:rsidP="00B650CE">
    <w:pPr>
      <w:pStyle w:val="Footer"/>
      <w:rPr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79E591" w14:textId="77777777" w:rsidR="009B717E" w:rsidRDefault="009B717E" w:rsidP="00B650CE">
      <w:r>
        <w:separator/>
      </w:r>
    </w:p>
  </w:footnote>
  <w:footnote w:type="continuationSeparator" w:id="0">
    <w:p w14:paraId="24090CA0" w14:textId="77777777" w:rsidR="009B717E" w:rsidRDefault="009B717E" w:rsidP="00B650CE">
      <w:r>
        <w:continuationSeparator/>
      </w:r>
    </w:p>
  </w:footnote>
  <w:footnote w:type="continuationNotice" w:id="1">
    <w:p w14:paraId="5682A5F6" w14:textId="77777777" w:rsidR="009B717E" w:rsidRDefault="009B717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2DC70" w14:textId="3F472A10" w:rsidR="00CD1F56" w:rsidRDefault="008C5785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b/>
      </w:rPr>
      <w:t xml:space="preserve">SPECIALIST </w:t>
    </w:r>
    <w:r w:rsidR="00CD1F56">
      <w:rPr>
        <w:b/>
      </w:rPr>
      <w:t>MATHEMATICS</w:t>
    </w:r>
    <w:r w:rsidR="00CD1F56">
      <w:rPr>
        <w:b/>
      </w:rPr>
      <w:tab/>
    </w:r>
    <w:r w:rsidR="00CD1F56" w:rsidRPr="008E3FA6">
      <w:rPr>
        <w:rStyle w:val="PageNumber"/>
        <w:b/>
      </w:rPr>
      <w:fldChar w:fldCharType="begin"/>
    </w:r>
    <w:r w:rsidR="00CD1F56" w:rsidRPr="008E3FA6">
      <w:rPr>
        <w:rStyle w:val="PageNumber"/>
        <w:b/>
      </w:rPr>
      <w:instrText xml:space="preserve"> PAGE </w:instrText>
    </w:r>
    <w:r w:rsidR="00CD1F56"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2</w:t>
    </w:r>
    <w:r w:rsidR="00CD1F56" w:rsidRPr="008E3FA6">
      <w:rPr>
        <w:rStyle w:val="PageNumber"/>
        <w:b/>
      </w:rPr>
      <w:fldChar w:fldCharType="end"/>
    </w:r>
    <w:r w:rsidR="00CD1F56">
      <w:rPr>
        <w:rStyle w:val="PageNumber"/>
        <w:b/>
      </w:rPr>
      <w:tab/>
      <w:t>CALCULATOR-FREE</w:t>
    </w:r>
  </w:p>
  <w:p w14:paraId="196F5AE7" w14:textId="77777777" w:rsidR="00CD1F56" w:rsidRPr="007B24A7" w:rsidRDefault="00CD1F56" w:rsidP="00FB29BB">
    <w:pPr>
      <w:pStyle w:val="Header"/>
      <w:tabs>
        <w:tab w:val="clear" w:pos="8306"/>
        <w:tab w:val="right" w:pos="9356"/>
      </w:tabs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B2134" w14:textId="6A7CB792" w:rsidR="00CD1F56" w:rsidRDefault="00CD1F56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rStyle w:val="PageNumber"/>
        <w:b/>
      </w:rPr>
      <w:t>CALCULATOR-FREE</w:t>
    </w:r>
    <w:r>
      <w:rPr>
        <w:b/>
      </w:rPr>
      <w:tab/>
    </w:r>
    <w:r w:rsidRPr="008E3FA6">
      <w:rPr>
        <w:rStyle w:val="PageNumber"/>
        <w:b/>
      </w:rPr>
      <w:fldChar w:fldCharType="begin"/>
    </w:r>
    <w:r w:rsidRPr="008E3FA6">
      <w:rPr>
        <w:rStyle w:val="PageNumber"/>
        <w:b/>
      </w:rPr>
      <w:instrText xml:space="preserve"> PAGE </w:instrText>
    </w:r>
    <w:r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3</w:t>
    </w:r>
    <w:r w:rsidRPr="008E3FA6">
      <w:rPr>
        <w:rStyle w:val="PageNumber"/>
        <w:b/>
      </w:rPr>
      <w:fldChar w:fldCharType="end"/>
    </w:r>
    <w:r>
      <w:rPr>
        <w:rStyle w:val="PageNumber"/>
        <w:b/>
      </w:rPr>
      <w:tab/>
    </w:r>
    <w:r w:rsidR="008C5785">
      <w:rPr>
        <w:rStyle w:val="PageNumber"/>
        <w:b/>
      </w:rPr>
      <w:t xml:space="preserve">SPECIALIST </w:t>
    </w:r>
    <w:r>
      <w:rPr>
        <w:b/>
      </w:rPr>
      <w:t xml:space="preserve">MATHEMATICS </w:t>
    </w:r>
  </w:p>
  <w:p w14:paraId="6995A087" w14:textId="77777777" w:rsidR="00CD1F56" w:rsidRDefault="00CD1F5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2C109" w14:textId="77777777" w:rsidR="00CD1F56" w:rsidRDefault="00CD1F56" w:rsidP="00B074E8">
    <w:pPr>
      <w:pStyle w:val="Header"/>
      <w:tabs>
        <w:tab w:val="clear" w:pos="8306"/>
        <w:tab w:val="right" w:pos="9360"/>
      </w:tabs>
    </w:pPr>
    <w:r>
      <w:tab/>
    </w:r>
  </w:p>
  <w:p w14:paraId="4FA457FA" w14:textId="77777777" w:rsidR="00CD1F56" w:rsidRDefault="00CD1F56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42D05" w14:textId="77777777" w:rsidR="00CD1F56" w:rsidRPr="00B650CE" w:rsidRDefault="00CD1F56" w:rsidP="00B650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D53B18"/>
    <w:multiLevelType w:val="hybridMultilevel"/>
    <w:tmpl w:val="F1EA39A0"/>
    <w:lvl w:ilvl="0" w:tplc="0C090017">
      <w:start w:val="1"/>
      <w:numFmt w:val="lowerLetter"/>
      <w:lvlText w:val="%1)"/>
      <w:lvlJc w:val="left"/>
      <w:pPr>
        <w:ind w:left="86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 w15:restartNumberingAfterBreak="0">
    <w:nsid w:val="1B1946C0"/>
    <w:multiLevelType w:val="hybridMultilevel"/>
    <w:tmpl w:val="7B68A2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394DF8"/>
    <w:multiLevelType w:val="hybridMultilevel"/>
    <w:tmpl w:val="DD9C3C1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F43090"/>
    <w:multiLevelType w:val="multilevel"/>
    <w:tmpl w:val="D7FEB9B2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sz w:val="22"/>
      </w:rPr>
    </w:lvl>
    <w:lvl w:ilvl="1">
      <w:start w:val="1"/>
      <w:numFmt w:val="lowerLetter"/>
      <w:lvlText w:val="%2)"/>
      <w:lvlJc w:val="left"/>
      <w:pPr>
        <w:ind w:left="1429" w:hanging="360"/>
      </w:pPr>
    </w:lvl>
    <w:lvl w:ilvl="2">
      <w:start w:val="1"/>
      <w:numFmt w:val="lowerRoman"/>
      <w:lvlText w:val="%3)"/>
      <w:lvlJc w:val="left"/>
      <w:pPr>
        <w:ind w:left="1789" w:hanging="360"/>
      </w:pPr>
    </w:lvl>
    <w:lvl w:ilvl="3">
      <w:start w:val="1"/>
      <w:numFmt w:val="decimal"/>
      <w:lvlText w:val="(%4)"/>
      <w:lvlJc w:val="left"/>
      <w:pPr>
        <w:ind w:left="2149" w:hanging="360"/>
      </w:pPr>
    </w:lvl>
    <w:lvl w:ilvl="4">
      <w:start w:val="1"/>
      <w:numFmt w:val="lowerLetter"/>
      <w:lvlText w:val="(%5)"/>
      <w:lvlJc w:val="left"/>
      <w:pPr>
        <w:ind w:left="2509" w:hanging="360"/>
      </w:pPr>
    </w:lvl>
    <w:lvl w:ilvl="5">
      <w:start w:val="1"/>
      <w:numFmt w:val="lowerRoman"/>
      <w:lvlText w:val="(%6)"/>
      <w:lvlJc w:val="left"/>
      <w:pPr>
        <w:ind w:left="2869" w:hanging="360"/>
      </w:pPr>
    </w:lvl>
    <w:lvl w:ilvl="6">
      <w:start w:val="1"/>
      <w:numFmt w:val="decimal"/>
      <w:lvlText w:val="%7."/>
      <w:lvlJc w:val="left"/>
      <w:pPr>
        <w:ind w:left="3229" w:hanging="360"/>
      </w:pPr>
    </w:lvl>
    <w:lvl w:ilvl="7">
      <w:start w:val="1"/>
      <w:numFmt w:val="lowerLetter"/>
      <w:lvlText w:val="%8."/>
      <w:lvlJc w:val="left"/>
      <w:pPr>
        <w:ind w:left="3589" w:hanging="360"/>
      </w:pPr>
    </w:lvl>
    <w:lvl w:ilvl="8">
      <w:start w:val="1"/>
      <w:numFmt w:val="lowerRoman"/>
      <w:lvlText w:val="%9."/>
      <w:lvlJc w:val="left"/>
      <w:pPr>
        <w:ind w:left="3949" w:hanging="360"/>
      </w:pPr>
    </w:lvl>
  </w:abstractNum>
  <w:abstractNum w:abstractNumId="4" w15:restartNumberingAfterBreak="0">
    <w:nsid w:val="40F947B9"/>
    <w:multiLevelType w:val="hybridMultilevel"/>
    <w:tmpl w:val="6ADE5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E114F9"/>
    <w:multiLevelType w:val="hybridMultilevel"/>
    <w:tmpl w:val="71D440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EB70F2"/>
    <w:multiLevelType w:val="hybridMultilevel"/>
    <w:tmpl w:val="76924896"/>
    <w:lvl w:ilvl="0" w:tplc="08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CF71F0A"/>
    <w:multiLevelType w:val="hybridMultilevel"/>
    <w:tmpl w:val="01AA3238"/>
    <w:lvl w:ilvl="0" w:tplc="DC6CAE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37241A"/>
    <w:multiLevelType w:val="hybridMultilevel"/>
    <w:tmpl w:val="5BF897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11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774321C7"/>
    <w:multiLevelType w:val="hybridMultilevel"/>
    <w:tmpl w:val="A07E733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5569231">
    <w:abstractNumId w:val="11"/>
  </w:num>
  <w:num w:numId="2" w16cid:durableId="1785728898">
    <w:abstractNumId w:val="3"/>
  </w:num>
  <w:num w:numId="3" w16cid:durableId="1144545722">
    <w:abstractNumId w:val="10"/>
  </w:num>
  <w:num w:numId="4" w16cid:durableId="912393373">
    <w:abstractNumId w:val="6"/>
  </w:num>
  <w:num w:numId="5" w16cid:durableId="1413158283">
    <w:abstractNumId w:val="4"/>
  </w:num>
  <w:num w:numId="6" w16cid:durableId="950623232">
    <w:abstractNumId w:val="9"/>
  </w:num>
  <w:num w:numId="7" w16cid:durableId="535586234">
    <w:abstractNumId w:val="2"/>
  </w:num>
  <w:num w:numId="8" w16cid:durableId="278490691">
    <w:abstractNumId w:val="12"/>
  </w:num>
  <w:num w:numId="9" w16cid:durableId="1436092724">
    <w:abstractNumId w:val="5"/>
  </w:num>
  <w:num w:numId="10" w16cid:durableId="1555315788">
    <w:abstractNumId w:val="8"/>
  </w:num>
  <w:num w:numId="11" w16cid:durableId="648023482">
    <w:abstractNumId w:val="1"/>
  </w:num>
  <w:num w:numId="12" w16cid:durableId="1640106497">
    <w:abstractNumId w:val="0"/>
  </w:num>
  <w:num w:numId="13" w16cid:durableId="200299805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156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0CE"/>
    <w:rsid w:val="00003BB7"/>
    <w:rsid w:val="000053E1"/>
    <w:rsid w:val="00005573"/>
    <w:rsid w:val="00012A54"/>
    <w:rsid w:val="00021338"/>
    <w:rsid w:val="00022099"/>
    <w:rsid w:val="000271CC"/>
    <w:rsid w:val="000354EB"/>
    <w:rsid w:val="00036377"/>
    <w:rsid w:val="00040FE7"/>
    <w:rsid w:val="000422B6"/>
    <w:rsid w:val="000524E0"/>
    <w:rsid w:val="00053D4E"/>
    <w:rsid w:val="00056EB3"/>
    <w:rsid w:val="00066594"/>
    <w:rsid w:val="00070BB8"/>
    <w:rsid w:val="00080DFE"/>
    <w:rsid w:val="0008154F"/>
    <w:rsid w:val="00092FE9"/>
    <w:rsid w:val="00097806"/>
    <w:rsid w:val="000A2939"/>
    <w:rsid w:val="000A2C0C"/>
    <w:rsid w:val="000A7A5D"/>
    <w:rsid w:val="000B3EA5"/>
    <w:rsid w:val="000B4D56"/>
    <w:rsid w:val="000C1E33"/>
    <w:rsid w:val="000C6847"/>
    <w:rsid w:val="000E0B51"/>
    <w:rsid w:val="000E7DF3"/>
    <w:rsid w:val="000F02C8"/>
    <w:rsid w:val="000F063B"/>
    <w:rsid w:val="000F42A7"/>
    <w:rsid w:val="001028E9"/>
    <w:rsid w:val="00105491"/>
    <w:rsid w:val="001059C9"/>
    <w:rsid w:val="0012355E"/>
    <w:rsid w:val="0012356A"/>
    <w:rsid w:val="001269B9"/>
    <w:rsid w:val="00134A25"/>
    <w:rsid w:val="001401F8"/>
    <w:rsid w:val="00142AD9"/>
    <w:rsid w:val="00143FBE"/>
    <w:rsid w:val="001504DA"/>
    <w:rsid w:val="00151779"/>
    <w:rsid w:val="00153BF5"/>
    <w:rsid w:val="0015621F"/>
    <w:rsid w:val="00171677"/>
    <w:rsid w:val="0017694B"/>
    <w:rsid w:val="00185ACD"/>
    <w:rsid w:val="00185F98"/>
    <w:rsid w:val="00193B18"/>
    <w:rsid w:val="00197F53"/>
    <w:rsid w:val="001A7F1A"/>
    <w:rsid w:val="001B0F4E"/>
    <w:rsid w:val="001C3392"/>
    <w:rsid w:val="001C45F0"/>
    <w:rsid w:val="001D594A"/>
    <w:rsid w:val="001D7893"/>
    <w:rsid w:val="001F2E96"/>
    <w:rsid w:val="00205352"/>
    <w:rsid w:val="00205859"/>
    <w:rsid w:val="0020736F"/>
    <w:rsid w:val="0021285D"/>
    <w:rsid w:val="00215FF3"/>
    <w:rsid w:val="00220DFA"/>
    <w:rsid w:val="00230E98"/>
    <w:rsid w:val="00244BE7"/>
    <w:rsid w:val="00246EA7"/>
    <w:rsid w:val="00256CF1"/>
    <w:rsid w:val="00261E7F"/>
    <w:rsid w:val="00274E07"/>
    <w:rsid w:val="0027662D"/>
    <w:rsid w:val="00281A25"/>
    <w:rsid w:val="00285261"/>
    <w:rsid w:val="00290B5F"/>
    <w:rsid w:val="00293F61"/>
    <w:rsid w:val="002B2B42"/>
    <w:rsid w:val="002B691A"/>
    <w:rsid w:val="002C0D64"/>
    <w:rsid w:val="002C73A0"/>
    <w:rsid w:val="002D2793"/>
    <w:rsid w:val="002D415F"/>
    <w:rsid w:val="002E1CBD"/>
    <w:rsid w:val="002E5AC3"/>
    <w:rsid w:val="002F582B"/>
    <w:rsid w:val="003049EB"/>
    <w:rsid w:val="003116FB"/>
    <w:rsid w:val="003157B0"/>
    <w:rsid w:val="00316537"/>
    <w:rsid w:val="00320659"/>
    <w:rsid w:val="00321E31"/>
    <w:rsid w:val="00323EB0"/>
    <w:rsid w:val="00326306"/>
    <w:rsid w:val="003265EA"/>
    <w:rsid w:val="0033335E"/>
    <w:rsid w:val="00343803"/>
    <w:rsid w:val="00351C96"/>
    <w:rsid w:val="00354BC8"/>
    <w:rsid w:val="00362416"/>
    <w:rsid w:val="00380527"/>
    <w:rsid w:val="003862ED"/>
    <w:rsid w:val="00387003"/>
    <w:rsid w:val="00396990"/>
    <w:rsid w:val="003A78AF"/>
    <w:rsid w:val="003B0B7D"/>
    <w:rsid w:val="003B371F"/>
    <w:rsid w:val="003C19E0"/>
    <w:rsid w:val="003E378C"/>
    <w:rsid w:val="003E6259"/>
    <w:rsid w:val="003F2978"/>
    <w:rsid w:val="003F7D13"/>
    <w:rsid w:val="00410FDE"/>
    <w:rsid w:val="00413186"/>
    <w:rsid w:val="00421189"/>
    <w:rsid w:val="0042299D"/>
    <w:rsid w:val="0042327D"/>
    <w:rsid w:val="004275E6"/>
    <w:rsid w:val="0043077F"/>
    <w:rsid w:val="00433E74"/>
    <w:rsid w:val="00444180"/>
    <w:rsid w:val="00461852"/>
    <w:rsid w:val="00476F57"/>
    <w:rsid w:val="0048130B"/>
    <w:rsid w:val="004912DD"/>
    <w:rsid w:val="004A0239"/>
    <w:rsid w:val="004A24CC"/>
    <w:rsid w:val="004B23CC"/>
    <w:rsid w:val="004B2CC4"/>
    <w:rsid w:val="004C4C6E"/>
    <w:rsid w:val="004C4EDE"/>
    <w:rsid w:val="004C58E6"/>
    <w:rsid w:val="004C5FCE"/>
    <w:rsid w:val="004D5EFC"/>
    <w:rsid w:val="004E2F16"/>
    <w:rsid w:val="004F3D2C"/>
    <w:rsid w:val="004F5689"/>
    <w:rsid w:val="005045F4"/>
    <w:rsid w:val="0050472C"/>
    <w:rsid w:val="00504EAD"/>
    <w:rsid w:val="00505AFD"/>
    <w:rsid w:val="00513A1A"/>
    <w:rsid w:val="0052313A"/>
    <w:rsid w:val="00526F19"/>
    <w:rsid w:val="00533BCB"/>
    <w:rsid w:val="00533E2C"/>
    <w:rsid w:val="00543769"/>
    <w:rsid w:val="005442F4"/>
    <w:rsid w:val="00544427"/>
    <w:rsid w:val="00547B6E"/>
    <w:rsid w:val="005534B3"/>
    <w:rsid w:val="0055726F"/>
    <w:rsid w:val="00561C55"/>
    <w:rsid w:val="005629E3"/>
    <w:rsid w:val="00566B62"/>
    <w:rsid w:val="00566CFD"/>
    <w:rsid w:val="00581705"/>
    <w:rsid w:val="00592BD8"/>
    <w:rsid w:val="005A30DC"/>
    <w:rsid w:val="005A3137"/>
    <w:rsid w:val="005B5840"/>
    <w:rsid w:val="005B6E06"/>
    <w:rsid w:val="005D6C77"/>
    <w:rsid w:val="005E5BAE"/>
    <w:rsid w:val="005F3839"/>
    <w:rsid w:val="005F5813"/>
    <w:rsid w:val="006064B6"/>
    <w:rsid w:val="006158B2"/>
    <w:rsid w:val="00622993"/>
    <w:rsid w:val="0062530C"/>
    <w:rsid w:val="006336A7"/>
    <w:rsid w:val="00635201"/>
    <w:rsid w:val="006416BD"/>
    <w:rsid w:val="00650A5D"/>
    <w:rsid w:val="00661F4D"/>
    <w:rsid w:val="00661FA0"/>
    <w:rsid w:val="006628AC"/>
    <w:rsid w:val="00665FFC"/>
    <w:rsid w:val="0067230A"/>
    <w:rsid w:val="00676171"/>
    <w:rsid w:val="006B397E"/>
    <w:rsid w:val="006B44D5"/>
    <w:rsid w:val="006C57E9"/>
    <w:rsid w:val="006D4012"/>
    <w:rsid w:val="006D6322"/>
    <w:rsid w:val="006D7679"/>
    <w:rsid w:val="006E12EA"/>
    <w:rsid w:val="006E371D"/>
    <w:rsid w:val="006F29F8"/>
    <w:rsid w:val="00700086"/>
    <w:rsid w:val="00702694"/>
    <w:rsid w:val="007066A2"/>
    <w:rsid w:val="00711FAA"/>
    <w:rsid w:val="00716540"/>
    <w:rsid w:val="0072199F"/>
    <w:rsid w:val="007310A6"/>
    <w:rsid w:val="007425D9"/>
    <w:rsid w:val="00746DCC"/>
    <w:rsid w:val="00752951"/>
    <w:rsid w:val="00754B27"/>
    <w:rsid w:val="00761C02"/>
    <w:rsid w:val="0076204A"/>
    <w:rsid w:val="00762AF0"/>
    <w:rsid w:val="00764A41"/>
    <w:rsid w:val="007660AF"/>
    <w:rsid w:val="00790548"/>
    <w:rsid w:val="007A738A"/>
    <w:rsid w:val="007C0453"/>
    <w:rsid w:val="007C202F"/>
    <w:rsid w:val="007C343D"/>
    <w:rsid w:val="007C61A5"/>
    <w:rsid w:val="007D0B42"/>
    <w:rsid w:val="007D2E1E"/>
    <w:rsid w:val="007D4912"/>
    <w:rsid w:val="007E0F2A"/>
    <w:rsid w:val="007E7C9A"/>
    <w:rsid w:val="00815C58"/>
    <w:rsid w:val="0081658E"/>
    <w:rsid w:val="00822BF1"/>
    <w:rsid w:val="00830600"/>
    <w:rsid w:val="00831276"/>
    <w:rsid w:val="00833DCB"/>
    <w:rsid w:val="00837931"/>
    <w:rsid w:val="00851D8C"/>
    <w:rsid w:val="00853CA0"/>
    <w:rsid w:val="008618A9"/>
    <w:rsid w:val="00864246"/>
    <w:rsid w:val="00867C06"/>
    <w:rsid w:val="00871321"/>
    <w:rsid w:val="008715CA"/>
    <w:rsid w:val="00881F51"/>
    <w:rsid w:val="008A1DEF"/>
    <w:rsid w:val="008A2BE7"/>
    <w:rsid w:val="008B5979"/>
    <w:rsid w:val="008B6CD7"/>
    <w:rsid w:val="008C0134"/>
    <w:rsid w:val="008C1A86"/>
    <w:rsid w:val="008C5785"/>
    <w:rsid w:val="008D1AC7"/>
    <w:rsid w:val="008D309F"/>
    <w:rsid w:val="008E181A"/>
    <w:rsid w:val="008E339B"/>
    <w:rsid w:val="008E4828"/>
    <w:rsid w:val="008F2906"/>
    <w:rsid w:val="008F79CC"/>
    <w:rsid w:val="008F7A9E"/>
    <w:rsid w:val="00903DB1"/>
    <w:rsid w:val="00914F2E"/>
    <w:rsid w:val="009162FF"/>
    <w:rsid w:val="00926E4B"/>
    <w:rsid w:val="00930FA8"/>
    <w:rsid w:val="0093696A"/>
    <w:rsid w:val="00944486"/>
    <w:rsid w:val="009548C6"/>
    <w:rsid w:val="009558FF"/>
    <w:rsid w:val="0095615B"/>
    <w:rsid w:val="009564B7"/>
    <w:rsid w:val="00967284"/>
    <w:rsid w:val="00972D3F"/>
    <w:rsid w:val="00973811"/>
    <w:rsid w:val="00990356"/>
    <w:rsid w:val="009964C6"/>
    <w:rsid w:val="0099709D"/>
    <w:rsid w:val="00997766"/>
    <w:rsid w:val="009A1D89"/>
    <w:rsid w:val="009B717E"/>
    <w:rsid w:val="009B7FBA"/>
    <w:rsid w:val="009C7D82"/>
    <w:rsid w:val="009D5BA6"/>
    <w:rsid w:val="009D5F64"/>
    <w:rsid w:val="009D699B"/>
    <w:rsid w:val="009E01DD"/>
    <w:rsid w:val="009E2916"/>
    <w:rsid w:val="009E47B6"/>
    <w:rsid w:val="009E4EF9"/>
    <w:rsid w:val="009E6702"/>
    <w:rsid w:val="009F7DF9"/>
    <w:rsid w:val="00A16A8A"/>
    <w:rsid w:val="00A20E60"/>
    <w:rsid w:val="00A253A3"/>
    <w:rsid w:val="00A31D96"/>
    <w:rsid w:val="00A31E12"/>
    <w:rsid w:val="00A35AD5"/>
    <w:rsid w:val="00A50202"/>
    <w:rsid w:val="00A50B41"/>
    <w:rsid w:val="00A52594"/>
    <w:rsid w:val="00A531AC"/>
    <w:rsid w:val="00A641BB"/>
    <w:rsid w:val="00A67033"/>
    <w:rsid w:val="00A71D27"/>
    <w:rsid w:val="00A72029"/>
    <w:rsid w:val="00A74BE0"/>
    <w:rsid w:val="00A80FB3"/>
    <w:rsid w:val="00A82FCE"/>
    <w:rsid w:val="00A84B07"/>
    <w:rsid w:val="00A948AD"/>
    <w:rsid w:val="00AA07C7"/>
    <w:rsid w:val="00AA1684"/>
    <w:rsid w:val="00AA41B4"/>
    <w:rsid w:val="00AB1119"/>
    <w:rsid w:val="00AB5878"/>
    <w:rsid w:val="00AB6AE3"/>
    <w:rsid w:val="00AB6B3C"/>
    <w:rsid w:val="00AB74D3"/>
    <w:rsid w:val="00AC0DCF"/>
    <w:rsid w:val="00AC2EF0"/>
    <w:rsid w:val="00AD243C"/>
    <w:rsid w:val="00AE30EF"/>
    <w:rsid w:val="00AE75A8"/>
    <w:rsid w:val="00AF5D25"/>
    <w:rsid w:val="00B02EFE"/>
    <w:rsid w:val="00B074E8"/>
    <w:rsid w:val="00B117D7"/>
    <w:rsid w:val="00B12A0A"/>
    <w:rsid w:val="00B1345D"/>
    <w:rsid w:val="00B16C9B"/>
    <w:rsid w:val="00B2297E"/>
    <w:rsid w:val="00B252E5"/>
    <w:rsid w:val="00B25F1C"/>
    <w:rsid w:val="00B27FA7"/>
    <w:rsid w:val="00B34EE7"/>
    <w:rsid w:val="00B4046C"/>
    <w:rsid w:val="00B46E3F"/>
    <w:rsid w:val="00B52B11"/>
    <w:rsid w:val="00B60143"/>
    <w:rsid w:val="00B650CE"/>
    <w:rsid w:val="00B659F2"/>
    <w:rsid w:val="00B7244F"/>
    <w:rsid w:val="00B86B08"/>
    <w:rsid w:val="00B904E4"/>
    <w:rsid w:val="00BA6B7A"/>
    <w:rsid w:val="00BB05B4"/>
    <w:rsid w:val="00BB27AA"/>
    <w:rsid w:val="00BB2F36"/>
    <w:rsid w:val="00BB6CFF"/>
    <w:rsid w:val="00BC0706"/>
    <w:rsid w:val="00BE0D8C"/>
    <w:rsid w:val="00BE2A06"/>
    <w:rsid w:val="00BF36AD"/>
    <w:rsid w:val="00BF3F08"/>
    <w:rsid w:val="00C03053"/>
    <w:rsid w:val="00C07328"/>
    <w:rsid w:val="00C223C9"/>
    <w:rsid w:val="00C30A68"/>
    <w:rsid w:val="00C41BEC"/>
    <w:rsid w:val="00C43FF8"/>
    <w:rsid w:val="00C44F73"/>
    <w:rsid w:val="00C500B9"/>
    <w:rsid w:val="00C529D1"/>
    <w:rsid w:val="00C53D20"/>
    <w:rsid w:val="00C56702"/>
    <w:rsid w:val="00C66224"/>
    <w:rsid w:val="00C812C1"/>
    <w:rsid w:val="00C825CF"/>
    <w:rsid w:val="00C86711"/>
    <w:rsid w:val="00C946C0"/>
    <w:rsid w:val="00CA0124"/>
    <w:rsid w:val="00CA1D99"/>
    <w:rsid w:val="00CA27D9"/>
    <w:rsid w:val="00CA351D"/>
    <w:rsid w:val="00CB1CF9"/>
    <w:rsid w:val="00CB338E"/>
    <w:rsid w:val="00CB63DA"/>
    <w:rsid w:val="00CC7086"/>
    <w:rsid w:val="00CD1F56"/>
    <w:rsid w:val="00CD4A4B"/>
    <w:rsid w:val="00CD6C0A"/>
    <w:rsid w:val="00CD7BAD"/>
    <w:rsid w:val="00CE42F5"/>
    <w:rsid w:val="00CE689E"/>
    <w:rsid w:val="00D05BC3"/>
    <w:rsid w:val="00D15326"/>
    <w:rsid w:val="00D20A5E"/>
    <w:rsid w:val="00D23DE4"/>
    <w:rsid w:val="00D25EF6"/>
    <w:rsid w:val="00D30A54"/>
    <w:rsid w:val="00D32422"/>
    <w:rsid w:val="00D33944"/>
    <w:rsid w:val="00D41C24"/>
    <w:rsid w:val="00D53B7A"/>
    <w:rsid w:val="00D75CA0"/>
    <w:rsid w:val="00D9766B"/>
    <w:rsid w:val="00DA0438"/>
    <w:rsid w:val="00DA1487"/>
    <w:rsid w:val="00DA205F"/>
    <w:rsid w:val="00DA35BE"/>
    <w:rsid w:val="00DA3D5C"/>
    <w:rsid w:val="00DA5215"/>
    <w:rsid w:val="00DB2F66"/>
    <w:rsid w:val="00DC1CF4"/>
    <w:rsid w:val="00DC2EC1"/>
    <w:rsid w:val="00DC6E0C"/>
    <w:rsid w:val="00DD0E00"/>
    <w:rsid w:val="00DD5AA5"/>
    <w:rsid w:val="00DD7218"/>
    <w:rsid w:val="00DE2108"/>
    <w:rsid w:val="00DE3F58"/>
    <w:rsid w:val="00DE7A7A"/>
    <w:rsid w:val="00DF14BA"/>
    <w:rsid w:val="00DF5F5A"/>
    <w:rsid w:val="00E001D7"/>
    <w:rsid w:val="00E02A24"/>
    <w:rsid w:val="00E12F6A"/>
    <w:rsid w:val="00E34C45"/>
    <w:rsid w:val="00E42580"/>
    <w:rsid w:val="00E43A6A"/>
    <w:rsid w:val="00E47DD5"/>
    <w:rsid w:val="00E71D4B"/>
    <w:rsid w:val="00E727BD"/>
    <w:rsid w:val="00E75E39"/>
    <w:rsid w:val="00E812E5"/>
    <w:rsid w:val="00E82F0A"/>
    <w:rsid w:val="00E84770"/>
    <w:rsid w:val="00E9372D"/>
    <w:rsid w:val="00EA3510"/>
    <w:rsid w:val="00EB6CB8"/>
    <w:rsid w:val="00EE6945"/>
    <w:rsid w:val="00EE6C6F"/>
    <w:rsid w:val="00EF1693"/>
    <w:rsid w:val="00F03EE7"/>
    <w:rsid w:val="00F067C7"/>
    <w:rsid w:val="00F2408D"/>
    <w:rsid w:val="00F31CAE"/>
    <w:rsid w:val="00F37293"/>
    <w:rsid w:val="00F3741C"/>
    <w:rsid w:val="00F552E7"/>
    <w:rsid w:val="00F63B3E"/>
    <w:rsid w:val="00F71FDC"/>
    <w:rsid w:val="00F74B78"/>
    <w:rsid w:val="00F86814"/>
    <w:rsid w:val="00F93D2C"/>
    <w:rsid w:val="00FA0769"/>
    <w:rsid w:val="00FB29BB"/>
    <w:rsid w:val="00FB61E9"/>
    <w:rsid w:val="00FD1995"/>
    <w:rsid w:val="00FD2236"/>
    <w:rsid w:val="00FF13F4"/>
    <w:rsid w:val="00FF2EE0"/>
    <w:rsid w:val="00FF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6"/>
    <o:shapelayout v:ext="edit">
      <o:idmap v:ext="edit" data="2"/>
    </o:shapelayout>
  </w:shapeDefaults>
  <w:decimalSymbol w:val="."/>
  <w:listSeparator w:val=","/>
  <w14:docId w14:val="069D0194"/>
  <w15:docId w15:val="{19B9CE63-FB78-482C-B899-0F2E2004B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0CE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8B6CD7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8B6CD7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8B6CD7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B650CE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B650CE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B650CE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B650CE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B650CE"/>
  </w:style>
  <w:style w:type="paragraph" w:styleId="BalloonText">
    <w:name w:val="Balloon Text"/>
    <w:basedOn w:val="Normal"/>
    <w:link w:val="BalloonTextChar"/>
    <w:uiPriority w:val="99"/>
    <w:semiHidden/>
    <w:unhideWhenUsed/>
    <w:rsid w:val="00B650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0CE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B650CE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AC2EF0"/>
    <w:rPr>
      <w:color w:val="808080"/>
    </w:rPr>
  </w:style>
  <w:style w:type="table" w:styleId="TableGrid">
    <w:name w:val="Table Grid"/>
    <w:basedOn w:val="TableNormal"/>
    <w:uiPriority w:val="59"/>
    <w:rsid w:val="00AC2EF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022099"/>
    <w:pPr>
      <w:ind w:left="720"/>
      <w:contextualSpacing/>
    </w:pPr>
  </w:style>
  <w:style w:type="paragraph" w:styleId="BodyText">
    <w:name w:val="Body Text"/>
    <w:basedOn w:val="Normal"/>
    <w:link w:val="BodyTextChar"/>
    <w:rsid w:val="00293F61"/>
    <w:rPr>
      <w:rFonts w:ascii="Times New Roman" w:hAnsi="Times New Roman"/>
      <w:i/>
      <w:iCs/>
      <w:lang w:eastAsia="en-AU"/>
    </w:rPr>
  </w:style>
  <w:style w:type="character" w:customStyle="1" w:styleId="BodyTextChar">
    <w:name w:val="Body Text Char"/>
    <w:basedOn w:val="DefaultParagraphFont"/>
    <w:link w:val="BodyText"/>
    <w:rsid w:val="00293F61"/>
    <w:rPr>
      <w:rFonts w:ascii="Times New Roman" w:eastAsia="Times New Roman" w:hAnsi="Times New Roman"/>
      <w:i/>
      <w:iCs/>
      <w:lang w:val="en-US" w:eastAsia="en-AU"/>
    </w:rPr>
  </w:style>
  <w:style w:type="paragraph" w:styleId="FootnoteText">
    <w:name w:val="footnote text"/>
    <w:basedOn w:val="Normal"/>
    <w:link w:val="FootnoteTextChar"/>
    <w:rsid w:val="000A7A5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0A7A5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864246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864246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8B6CD7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8B6CD7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8B6CD7"/>
    <w:rPr>
      <w:rFonts w:eastAsia="Times New Roman" w:cs="Arial"/>
      <w:b/>
      <w:spacing w:val="-4"/>
      <w:sz w:val="28"/>
      <w:szCs w:val="28"/>
    </w:rPr>
  </w:style>
  <w:style w:type="table" w:customStyle="1" w:styleId="TableGrid1">
    <w:name w:val="Table Grid1"/>
    <w:basedOn w:val="TableNormal"/>
    <w:next w:val="TableGrid"/>
    <w:uiPriority w:val="59"/>
    <w:rsid w:val="0076204A"/>
    <w:pPr>
      <w:ind w:left="0" w:firstLine="0"/>
    </w:pPr>
    <w:rPr>
      <w:rFonts w:asciiTheme="minorHAnsi" w:hAnsiTheme="minorHAnsi" w:cstheme="minorBidi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496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1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8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1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8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9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0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97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8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9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6" Type="http://schemas.openxmlformats.org/officeDocument/2006/relationships/oleObject" Target="embeddings/oleObject2.bin"/><Relationship Id="rId11" Type="http://schemas.openxmlformats.org/officeDocument/2006/relationships/image" Target="media/image1.png"/><Relationship Id="rId32" Type="http://schemas.openxmlformats.org/officeDocument/2006/relationships/image" Target="media/image12.png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fontTable" Target="fontTable.xml"/><Relationship Id="rId5" Type="http://schemas.openxmlformats.org/officeDocument/2006/relationships/numbering" Target="numbering.xml"/><Relationship Id="rId90" Type="http://schemas.openxmlformats.org/officeDocument/2006/relationships/oleObject" Target="embeddings/oleObject41.bin"/><Relationship Id="rId95" Type="http://schemas.openxmlformats.org/officeDocument/2006/relationships/footer" Target="footer2.xml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8.bin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png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0.png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png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png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footer" Target="footer1.xml"/><Relationship Id="rId99" Type="http://schemas.openxmlformats.org/officeDocument/2006/relationships/footer" Target="footer5.xml"/><Relationship Id="rId101" Type="http://schemas.openxmlformats.org/officeDocument/2006/relationships/footer" Target="footer6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footer" Target="footer3.xml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8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header" Target="header4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header" Target="header2.xml"/><Relationship Id="rId98" Type="http://schemas.openxmlformats.org/officeDocument/2006/relationships/footer" Target="footer4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3BD498B-BF8F-48F3-8F1B-2CFB04EAAD7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85C94F4-888B-473C-9FEC-EB8584B7DD1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7DA2EA8-679F-409F-8511-D50E33426336}">
  <ds:schemaRefs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  <ds:schemaRef ds:uri="http://purl.org/dc/elements/1.1/"/>
    <ds:schemaRef ds:uri="fbfa8141-049f-4f8d-973a-5523b279c284"/>
    <ds:schemaRef ds:uri="http://schemas.microsoft.com/office/infopath/2007/PartnerControls"/>
    <ds:schemaRef ds:uri="a9ef2fb6-f225-4231-bf0b-815f358a95ed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98A752E0-AE88-466F-AE4F-C8A60A5E50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175</Words>
  <Characters>669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urdoch University</Company>
  <LinksUpToDate>false</LinksUpToDate>
  <CharactersWithSpaces>7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2</cp:revision>
  <cp:lastPrinted>2010-07-29T01:26:00Z</cp:lastPrinted>
  <dcterms:created xsi:type="dcterms:W3CDTF">2023-07-19T06:07:00Z</dcterms:created>
  <dcterms:modified xsi:type="dcterms:W3CDTF">2023-07-19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